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7FD2" w:rsidRDefault="00647FD2">
      <w:pPr>
        <w:pStyle w:val="Title"/>
        <w:rPr>
          <w:sz w:val="28"/>
        </w:rPr>
      </w:pPr>
      <w:bookmarkStart w:id="0" w:name="_GoBack"/>
      <w:bookmarkEnd w:id="0"/>
      <w:r>
        <w:t>Physics 30</w:t>
      </w:r>
      <w:r>
        <w:tab/>
        <w:t xml:space="preserve">   </w:t>
      </w:r>
      <w:r>
        <w:rPr>
          <w:u w:val="single"/>
        </w:rPr>
        <w:t>Lesson 1</w:t>
      </w:r>
      <w:r w:rsidR="00932997">
        <w:rPr>
          <w:u w:val="single"/>
        </w:rPr>
        <w:t>6</w:t>
      </w:r>
      <w:r>
        <w:t xml:space="preserve">  Electric Potential</w:t>
      </w:r>
    </w:p>
    <w:p w:rsidR="00647FD2" w:rsidRDefault="00647FD2">
      <w:pPr>
        <w:pStyle w:val="Heading1"/>
      </w:pPr>
      <w:r>
        <w:t xml:space="preserve">Gravitational potential energy </w:t>
      </w:r>
      <w:r>
        <w:sym w:font="Symbol" w:char="F02D"/>
      </w:r>
      <w:r>
        <w:t xml:space="preserve"> revisited</w:t>
      </w:r>
    </w:p>
    <w:p w:rsidR="00647FD2" w:rsidRDefault="00647FD2">
      <w:pPr>
        <w:widowControl w:val="0"/>
      </w:pPr>
      <w:r>
        <w:t xml:space="preserve">There are many similarities between gravitational potential energy and electric potential energy.  To help us understand electric potential energy, it may be helpful to review gravitational potential energy and </w:t>
      </w:r>
      <w:r w:rsidR="0090239B">
        <w:t>extend</w:t>
      </w:r>
      <w:r>
        <w:t xml:space="preserve"> the concepts we have learned.</w:t>
      </w:r>
    </w:p>
    <w:p w:rsidR="00647FD2" w:rsidRDefault="00647FD2">
      <w:pPr>
        <w:widowControl w:val="0"/>
      </w:pPr>
    </w:p>
    <w:p w:rsidR="00647FD2" w:rsidRDefault="006B420B">
      <w:pPr>
        <w:widowControl w:val="0"/>
        <w:ind w:right="3600"/>
      </w:pPr>
      <w:r>
        <w:rPr>
          <w:noProof/>
          <w:lang w:eastAsia="en-CA"/>
        </w:rPr>
        <mc:AlternateContent>
          <mc:Choice Requires="wps">
            <w:drawing>
              <wp:anchor distT="0" distB="0" distL="114300" distR="114300" simplePos="0" relativeHeight="251651584" behindDoc="0" locked="0" layoutInCell="0" allowOverlap="1">
                <wp:simplePos x="0" y="0"/>
                <wp:positionH relativeFrom="column">
                  <wp:posOffset>4937760</wp:posOffset>
                </wp:positionH>
                <wp:positionV relativeFrom="paragraph">
                  <wp:posOffset>227330</wp:posOffset>
                </wp:positionV>
                <wp:extent cx="366395" cy="183515"/>
                <wp:effectExtent l="0" t="0" r="0" b="0"/>
                <wp:wrapNone/>
                <wp:docPr id="10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pPr>
                              <w:jc w:val="center"/>
                            </w:pPr>
                            <w:r>
                              <w:t>A</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388.8pt;margin-top:17.9pt;width:28.85pt;height:14.4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" o:allowincell="f" filled="f" stroked="f" strokeweight="1pt">
                <v:textbox inset="1pt,1pt,1pt,1pt">
                  <w:txbxContent>
                    <w:p w:rsidR="00647FD2" w:rsidRDefault="00647FD2">
                      <w:pPr>
                        <w:jc w:val="center"/>
                      </w:pPr>
                      <w:r>
                        <w:t>A</w:t>
                      </w:r>
                    </w:p>
                  </w:txbxContent>
                </v:textbox>
              </v:rect>
            </w:pict>
          </mc:Fallback>
        </mc:AlternateContent>
      </w:r>
      <w:r>
        <w:rPr>
          <w:noProof/>
          <w:lang w:eastAsia="en-CA"/>
        </w:rPr>
        <mc:AlternateContent>
          <mc:Choice Requires="wps">
            <w:drawing>
              <wp:anchor distT="0" distB="0" distL="114300" distR="114300" simplePos="0" relativeHeight="251650560" behindDoc="0" locked="0" layoutInCell="0" allowOverlap="1">
                <wp:simplePos x="0" y="0"/>
                <wp:positionH relativeFrom="column">
                  <wp:posOffset>5120640</wp:posOffset>
                </wp:positionH>
                <wp:positionV relativeFrom="paragraph">
                  <wp:posOffset>410210</wp:posOffset>
                </wp:positionV>
                <wp:extent cx="635" cy="366395"/>
                <wp:effectExtent l="0" t="0" r="0" b="0"/>
                <wp:wrapNone/>
                <wp:docPr id="100"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6639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3.2pt,32.3pt" to="403.25pt,6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" o:allowincell="f" strokeweight="1pt">
                <v:stroke startarrowwidth="narrow" startarrowlength="long" endarrow="open" endarrowwidth="narrow" endarrowlength="long"/>
              </v:line>
            </w:pict>
          </mc:Fallback>
        </mc:AlternateContent>
      </w:r>
      <w:r w:rsidR="00647FD2">
        <w:t xml:space="preserve">When a </w:t>
      </w:r>
      <w:r w:rsidR="00647FD2" w:rsidRPr="00E42D59">
        <w:rPr>
          <w:b/>
        </w:rPr>
        <w:t>mass</w:t>
      </w:r>
      <w:r w:rsidR="00647FD2">
        <w:t xml:space="preserve"> is placed in a </w:t>
      </w:r>
      <w:r w:rsidR="00647FD2" w:rsidRPr="00E42D59">
        <w:rPr>
          <w:b/>
        </w:rPr>
        <w:t>gravitational field</w:t>
      </w:r>
      <w:r w:rsidR="00647FD2">
        <w:t xml:space="preserve"> it has a certain amount of potential energy relative to a starting position.  In the diagram </w:t>
      </w:r>
      <w:r w:rsidR="0090239B">
        <w:t>to</w:t>
      </w:r>
      <w:r w:rsidR="00647FD2">
        <w:t xml:space="preserve"> the right:</w:t>
      </w:r>
    </w:p>
    <w:p w:rsidR="00647FD2" w:rsidRDefault="006B420B">
      <w:pPr>
        <w:widowControl w:val="0"/>
        <w:numPr>
          <w:ilvl w:val="0"/>
          <w:numId w:val="1"/>
        </w:numPr>
        <w:spacing w:before="120"/>
        <w:ind w:right="3600"/>
      </w:pPr>
      <w:r>
        <w:rPr>
          <w:noProof/>
          <w:lang w:eastAsia="en-CA"/>
        </w:rPr>
        <mc:AlternateContent>
          <mc:Choice Requires="wps">
            <w:drawing>
              <wp:anchor distT="0" distB="0" distL="114300" distR="114300" simplePos="0" relativeHeight="251652608" behindDoc="0" locked="0" layoutInCell="0" allowOverlap="1">
                <wp:simplePos x="0" y="0"/>
                <wp:positionH relativeFrom="column">
                  <wp:posOffset>5669280</wp:posOffset>
                </wp:positionH>
                <wp:positionV relativeFrom="paragraph">
                  <wp:posOffset>431800</wp:posOffset>
                </wp:positionV>
                <wp:extent cx="366395" cy="183515"/>
                <wp:effectExtent l="0" t="0" r="0" b="0"/>
                <wp:wrapNone/>
                <wp:docPr id="99"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r>
                              <w:t>C</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7" style="position:absolute;left:0;text-align:left;margin-left:446.4pt;margin-top:34pt;width:28.85pt;height:14.4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" o:allowincell="f" filled="f" stroked="f" strokeweight="1pt">
                <v:textbox inset="1pt,1pt,1pt,1pt">
                  <w:txbxContent>
                    <w:p w:rsidR="00647FD2" w:rsidRDefault="00647FD2">
                      <w:r>
                        <w:t>C</w:t>
                      </w:r>
                    </w:p>
                  </w:txbxContent>
                </v:textbox>
              </v:rect>
            </w:pict>
          </mc:Fallback>
        </mc:AlternateContent>
      </w:r>
      <w:r>
        <w:rPr>
          <w:noProof/>
          <w:lang w:eastAsia="en-CA"/>
        </w:rPr>
        <mc:AlternateContent>
          <mc:Choice Requires="wps">
            <w:drawing>
              <wp:anchor distT="0" distB="0" distL="114300" distR="114300" simplePos="0" relativeHeight="251648512" behindDoc="0" locked="0" layoutInCell="0" allowOverlap="1">
                <wp:simplePos x="0" y="0"/>
                <wp:positionH relativeFrom="column">
                  <wp:posOffset>5303520</wp:posOffset>
                </wp:positionH>
                <wp:positionV relativeFrom="paragraph">
                  <wp:posOffset>431800</wp:posOffset>
                </wp:positionV>
                <wp:extent cx="366395" cy="635"/>
                <wp:effectExtent l="0" t="0" r="0" b="0"/>
                <wp:wrapNone/>
                <wp:docPr id="98"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63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7.6pt,34pt" to="446.4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" o:allowincell="f" strokeweight="1pt">
                <v:stroke startarrowwidth="narrow" startarrowlength="long" endarrow="open" endarrowwidth="narrow" endarrowlength="long"/>
              </v:line>
            </w:pict>
          </mc:Fallback>
        </mc:AlternateContent>
      </w:r>
      <w:r>
        <w:rPr>
          <w:noProof/>
          <w:lang w:eastAsia="en-CA"/>
        </w:rPr>
        <mc:AlternateContent>
          <mc:Choice Requires="wps">
            <w:drawing>
              <wp:anchor distT="0" distB="0" distL="114300" distR="114300" simplePos="0" relativeHeight="251647488" behindDoc="0" locked="0" layoutInCell="0" allowOverlap="1">
                <wp:simplePos x="0" y="0"/>
                <wp:positionH relativeFrom="column">
                  <wp:posOffset>4937760</wp:posOffset>
                </wp:positionH>
                <wp:positionV relativeFrom="paragraph">
                  <wp:posOffset>248920</wp:posOffset>
                </wp:positionV>
                <wp:extent cx="366395" cy="366395"/>
                <wp:effectExtent l="0" t="0" r="0" b="0"/>
                <wp:wrapNone/>
                <wp:docPr id="97"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 o:spid="_x0000_s1026" style="position:absolute;margin-left:388.8pt;margin-top:19.6pt;width:28.85pt;height:28.8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" o:allowincell="f" fillcolor="#bfbfbf"/>
            </w:pict>
          </mc:Fallback>
        </mc:AlternateContent>
      </w:r>
      <w:r w:rsidR="00647FD2">
        <w:t xml:space="preserve">If the mass is moved toward A, there is a </w:t>
      </w:r>
      <w:r w:rsidR="00647FD2" w:rsidRPr="00E42D59">
        <w:rPr>
          <w:b/>
        </w:rPr>
        <w:t>gain</w:t>
      </w:r>
      <w:r w:rsidR="00647FD2">
        <w:t xml:space="preserve"> in gravitational potential energy.</w:t>
      </w:r>
    </w:p>
    <w:p w:rsidR="00647FD2" w:rsidRDefault="006B420B">
      <w:pPr>
        <w:widowControl w:val="0"/>
        <w:numPr>
          <w:ilvl w:val="0"/>
          <w:numId w:val="1"/>
        </w:numPr>
        <w:spacing w:before="120"/>
        <w:ind w:right="3600"/>
      </w:pPr>
      <w:r>
        <w:rPr>
          <w:noProof/>
          <w:lang w:eastAsia="en-CA"/>
        </w:rPr>
        <mc:AlternateContent>
          <mc:Choice Requires="wps">
            <w:drawing>
              <wp:anchor distT="0" distB="0" distL="114300" distR="114300" simplePos="0" relativeHeight="251653632" behindDoc="0" locked="0" layoutInCell="0" allowOverlap="1">
                <wp:simplePos x="0" y="0"/>
                <wp:positionH relativeFrom="column">
                  <wp:posOffset>4937760</wp:posOffset>
                </wp:positionH>
                <wp:positionV relativeFrom="paragraph">
                  <wp:posOffset>541020</wp:posOffset>
                </wp:positionV>
                <wp:extent cx="366395" cy="183515"/>
                <wp:effectExtent l="0" t="0" r="0" b="0"/>
                <wp:wrapNone/>
                <wp:docPr id="96"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pPr>
                              <w:jc w:val="center"/>
                            </w:pPr>
                            <w:r>
                              <w:t>B</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8" style="position:absolute;left:0;text-align:left;margin-left:388.8pt;margin-top:42.6pt;width:28.85pt;height:14.4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" o:allowincell="f" filled="f" stroked="f" strokeweight="1pt">
                <v:textbox inset="1pt,1pt,1pt,1pt">
                  <w:txbxContent>
                    <w:p w:rsidR="00647FD2" w:rsidRDefault="00647FD2">
                      <w:pPr>
                        <w:jc w:val="center"/>
                      </w:pPr>
                      <w:r>
                        <w:t>B</w:t>
                      </w:r>
                    </w:p>
                  </w:txbxContent>
                </v:textbox>
              </v:rect>
            </w:pict>
          </mc:Fallback>
        </mc:AlternateContent>
      </w:r>
      <w:r>
        <w:rPr>
          <w:noProof/>
          <w:lang w:eastAsia="en-CA"/>
        </w:rPr>
        <mc:AlternateContent>
          <mc:Choice Requires="wps">
            <w:drawing>
              <wp:anchor distT="0" distB="0" distL="114300" distR="114300" simplePos="0" relativeHeight="251649536" behindDoc="0" locked="0" layoutInCell="0" allowOverlap="1">
                <wp:simplePos x="0" y="0"/>
                <wp:positionH relativeFrom="column">
                  <wp:posOffset>5120640</wp:posOffset>
                </wp:positionH>
                <wp:positionV relativeFrom="paragraph">
                  <wp:posOffset>175895</wp:posOffset>
                </wp:positionV>
                <wp:extent cx="635" cy="366395"/>
                <wp:effectExtent l="0" t="0" r="0" b="0"/>
                <wp:wrapNone/>
                <wp:docPr id="95"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639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3.2pt,13.85pt" to="403.25pt,4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" o:allowincell="f" strokeweight="1pt">
                <v:stroke startarrowwidth="narrow" startarrowlength="long" endarrow="open" endarrowwidth="narrow" endarrowlength="long"/>
              </v:line>
            </w:pict>
          </mc:Fallback>
        </mc:AlternateContent>
      </w:r>
      <w:r w:rsidR="00647FD2">
        <w:t xml:space="preserve">If the object is moved toward B, there is a </w:t>
      </w:r>
      <w:r w:rsidR="00647FD2" w:rsidRPr="00E42D59">
        <w:rPr>
          <w:b/>
        </w:rPr>
        <w:t>loss</w:t>
      </w:r>
      <w:r w:rsidR="00647FD2">
        <w:t xml:space="preserve"> of gravitational potential energy. </w:t>
      </w:r>
    </w:p>
    <w:p w:rsidR="00647FD2" w:rsidRDefault="006B420B">
      <w:pPr>
        <w:widowControl w:val="0"/>
        <w:numPr>
          <w:ilvl w:val="0"/>
          <w:numId w:val="1"/>
        </w:numPr>
        <w:spacing w:before="120"/>
        <w:ind w:right="3600"/>
      </w:pPr>
      <w:r>
        <w:rPr>
          <w:noProof/>
          <w:lang w:eastAsia="en-CA"/>
        </w:rPr>
        <mc:AlternateContent>
          <mc:Choice Requires="wps">
            <w:drawing>
              <wp:anchor distT="0" distB="0" distL="114300" distR="114300" simplePos="0" relativeHeight="251646464" behindDoc="0" locked="0" layoutInCell="0" allowOverlap="1">
                <wp:simplePos x="0" y="0"/>
                <wp:positionH relativeFrom="column">
                  <wp:posOffset>4754880</wp:posOffset>
                </wp:positionH>
                <wp:positionV relativeFrom="paragraph">
                  <wp:posOffset>292735</wp:posOffset>
                </wp:positionV>
                <wp:extent cx="915035" cy="183515"/>
                <wp:effectExtent l="0" t="0" r="0" b="0"/>
                <wp:wrapNone/>
                <wp:docPr id="9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503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pPr>
                              <w:jc w:val="center"/>
                            </w:pPr>
                            <w:r>
                              <w:t>Earth</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9" style="position:absolute;left:0;text-align:left;margin-left:374.4pt;margin-top:23.05pt;width:72.05pt;height:14.4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" o:allowincell="f" filled="f" stroked="f" strokeweight="1pt">
                <v:textbox inset="1pt,1pt,1pt,1pt">
                  <w:txbxContent>
                    <w:p w:rsidR="00647FD2" w:rsidRDefault="00647FD2">
                      <w:pPr>
                        <w:jc w:val="center"/>
                      </w:pPr>
                      <w:r>
                        <w:t>Earth</w:t>
                      </w:r>
                    </w:p>
                  </w:txbxContent>
                </v:textbox>
              </v:rect>
            </w:pict>
          </mc:Fallback>
        </mc:AlternateContent>
      </w:r>
      <w:r>
        <w:rPr>
          <w:noProof/>
          <w:lang w:eastAsia="en-CA"/>
        </w:rPr>
        <mc:AlternateContent>
          <mc:Choice Requires="wps">
            <w:drawing>
              <wp:anchor distT="0" distB="0" distL="114300" distR="114300" simplePos="0" relativeHeight="251645440" behindDoc="0" locked="0" layoutInCell="0" allowOverlap="1">
                <wp:simplePos x="0" y="0"/>
                <wp:positionH relativeFrom="column">
                  <wp:posOffset>4389120</wp:posOffset>
                </wp:positionH>
                <wp:positionV relativeFrom="paragraph">
                  <wp:posOffset>292735</wp:posOffset>
                </wp:positionV>
                <wp:extent cx="1646555" cy="635"/>
                <wp:effectExtent l="0" t="0" r="0" b="0"/>
                <wp:wrapNone/>
                <wp:docPr id="9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6555" cy="63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6pt,23.05pt" to="475.2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" o:allowincell="f" strokeweight="1pt">
                <v:stroke startarrowwidth="narrow" startarrowlength="long" endarrowwidth="narrow" endarrowlength="long"/>
              </v:line>
            </w:pict>
          </mc:Fallback>
        </mc:AlternateContent>
      </w:r>
      <w:r w:rsidR="00647FD2">
        <w:t xml:space="preserve">If the object is moved toward C, there is </w:t>
      </w:r>
      <w:r w:rsidR="00647FD2" w:rsidRPr="00E42D59">
        <w:rPr>
          <w:b/>
        </w:rPr>
        <w:t xml:space="preserve">no change </w:t>
      </w:r>
      <w:r w:rsidR="00647FD2">
        <w:t>in the energy.</w:t>
      </w:r>
    </w:p>
    <w:p w:rsidR="00647FD2" w:rsidRDefault="00E42D59" w:rsidP="00E42D59">
      <w:pPr>
        <w:widowControl w:val="0"/>
        <w:tabs>
          <w:tab w:val="left" w:pos="3137"/>
        </w:tabs>
      </w:pPr>
      <w:r>
        <w:tab/>
      </w:r>
    </w:p>
    <w:p w:rsidR="00647FD2" w:rsidRDefault="00647FD2">
      <w:pPr>
        <w:pStyle w:val="Heading1"/>
      </w:pPr>
      <w:r>
        <w:t>Electric potential energy</w:t>
      </w:r>
    </w:p>
    <w:p w:rsidR="00F24B46" w:rsidRDefault="00F24B46">
      <w:pPr>
        <w:widowControl w:val="0"/>
      </w:pPr>
      <w:r>
        <w:t>Refer to Pearson pages 560 to 566.</w:t>
      </w:r>
    </w:p>
    <w:p w:rsidR="00F24B46" w:rsidRDefault="00F24B46">
      <w:pPr>
        <w:widowControl w:val="0"/>
      </w:pPr>
    </w:p>
    <w:p w:rsidR="00647FD2" w:rsidRDefault="00647FD2">
      <w:pPr>
        <w:widowControl w:val="0"/>
      </w:pPr>
      <w:r>
        <w:t xml:space="preserve">Charged objects in electric fields behave in a similar way to masses placed in gravitational fields.  For example, a small positive charge (q+) is placed in the electric field created by the positive and negative charges as shown in the diagram below.  </w:t>
      </w:r>
    </w:p>
    <w:p w:rsidR="00647FD2" w:rsidRDefault="006B420B">
      <w:pPr>
        <w:widowControl w:val="0"/>
      </w:pPr>
      <w:r>
        <w:rPr>
          <w:noProof/>
          <w:sz w:val="20"/>
          <w:lang w:eastAsia="en-CA"/>
        </w:rPr>
        <mc:AlternateContent>
          <mc:Choice Requires="wpg">
            <w:drawing>
              <wp:anchor distT="0" distB="0" distL="114300" distR="114300" simplePos="0" relativeHeight="251661824" behindDoc="0" locked="0" layoutInCell="1" allowOverlap="1">
                <wp:simplePos x="0" y="0"/>
                <wp:positionH relativeFrom="column">
                  <wp:posOffset>737235</wp:posOffset>
                </wp:positionH>
                <wp:positionV relativeFrom="paragraph">
                  <wp:posOffset>162560</wp:posOffset>
                </wp:positionV>
                <wp:extent cx="4206875" cy="1098550"/>
                <wp:effectExtent l="0" t="0" r="0" b="0"/>
                <wp:wrapNone/>
                <wp:docPr id="80"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6875" cy="1098550"/>
                          <a:chOff x="2592" y="8412"/>
                          <a:chExt cx="6625" cy="1730"/>
                        </a:xfrm>
                      </wpg:grpSpPr>
                      <wps:wsp>
                        <wps:cNvPr id="81" name="Rectangle 18"/>
                        <wps:cNvSpPr>
                          <a:spLocks noChangeArrowheads="1"/>
                        </wps:cNvSpPr>
                        <wps:spPr bwMode="auto">
                          <a:xfrm>
                            <a:off x="2592" y="8412"/>
                            <a:ext cx="865"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pPr>
                                <w:rPr>
                                  <w:sz w:val="36"/>
                                </w:rPr>
                              </w:pPr>
                              <w:r>
                                <w:rPr>
                                  <w:sz w:val="56"/>
                                </w:rPr>
                                <w:t xml:space="preserve">  </w:t>
                              </w:r>
                              <w:r>
                                <w:rPr>
                                  <w:sz w:val="56"/>
                                </w:rPr>
                                <w:sym w:font="Symbol" w:char="F02B"/>
                              </w:r>
                            </w:p>
                          </w:txbxContent>
                        </wps:txbx>
                        <wps:bodyPr rot="0" vert="horz" wrap="square" lIns="12700" tIns="12700" rIns="12700" bIns="12700" anchor="t" anchorCtr="0" upright="1">
                          <a:noAutofit/>
                        </wps:bodyPr>
                      </wps:wsp>
                      <wps:wsp>
                        <wps:cNvPr id="82" name="Oval 24"/>
                        <wps:cNvSpPr>
                          <a:spLocks noChangeArrowheads="1"/>
                        </wps:cNvSpPr>
                        <wps:spPr bwMode="auto">
                          <a:xfrm>
                            <a:off x="2592" y="8412"/>
                            <a:ext cx="865" cy="86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83" name="Group 28"/>
                        <wpg:cNvGrpSpPr>
                          <a:grpSpLocks/>
                        </wpg:cNvGrpSpPr>
                        <wpg:grpSpPr bwMode="auto">
                          <a:xfrm>
                            <a:off x="8352" y="8412"/>
                            <a:ext cx="865" cy="865"/>
                            <a:chOff x="0" y="0"/>
                            <a:chExt cx="20000" cy="20000"/>
                          </a:xfrm>
                        </wpg:grpSpPr>
                        <wps:wsp>
                          <wps:cNvPr id="84" name="Rectangle 29"/>
                          <wps:cNvSpPr>
                            <a:spLocks noChangeArrowheads="1"/>
                          </wps:cNvSpPr>
                          <wps:spPr bwMode="auto">
                            <a:xfrm>
                              <a:off x="0" y="0"/>
                              <a:ext cx="20000"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pPr>
                                  <w:rPr>
                                    <w:sz w:val="36"/>
                                  </w:rPr>
                                </w:pPr>
                                <w:r>
                                  <w:rPr>
                                    <w:sz w:val="56"/>
                                  </w:rPr>
                                  <w:t xml:space="preserve">  </w:t>
                                </w:r>
                                <w:r>
                                  <w:rPr>
                                    <w:sz w:val="56"/>
                                  </w:rPr>
                                  <w:sym w:font="Symbol" w:char="F02D"/>
                                </w:r>
                              </w:p>
                            </w:txbxContent>
                          </wps:txbx>
                          <wps:bodyPr rot="0" vert="horz" wrap="square" lIns="12700" tIns="12700" rIns="12700" bIns="12700" anchor="t" anchorCtr="0" upright="1">
                            <a:noAutofit/>
                          </wps:bodyPr>
                        </wps:wsp>
                        <wps:wsp>
                          <wps:cNvPr id="85" name="Oval 30"/>
                          <wps:cNvSpPr>
                            <a:spLocks noChangeArrowheads="1"/>
                          </wps:cNvSpPr>
                          <wps:spPr bwMode="auto">
                            <a:xfrm>
                              <a:off x="0" y="0"/>
                              <a:ext cx="20000" cy="2000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6" name="Rectangle 34"/>
                        <wps:cNvSpPr>
                          <a:spLocks noChangeArrowheads="1"/>
                        </wps:cNvSpPr>
                        <wps:spPr bwMode="auto">
                          <a:xfrm>
                            <a:off x="5760" y="8701"/>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r>
                                <w:t>q+</w:t>
                              </w:r>
                            </w:p>
                          </w:txbxContent>
                        </wps:txbx>
                        <wps:bodyPr rot="0" vert="horz" wrap="square" lIns="12700" tIns="12700" rIns="12700" bIns="12700" anchor="t" anchorCtr="0" upright="1">
                          <a:noAutofit/>
                        </wps:bodyPr>
                      </wps:wsp>
                      <wps:wsp>
                        <wps:cNvPr id="87" name="Line 39"/>
                        <wps:cNvCnPr/>
                        <wps:spPr bwMode="auto">
                          <a:xfrm>
                            <a:off x="6336" y="8989"/>
                            <a:ext cx="577"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Line 41"/>
                        <wps:cNvCnPr/>
                        <wps:spPr bwMode="auto">
                          <a:xfrm flipH="1">
                            <a:off x="4896" y="8989"/>
                            <a:ext cx="577"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43"/>
                        <wps:cNvCnPr/>
                        <wps:spPr bwMode="auto">
                          <a:xfrm>
                            <a:off x="5760" y="9277"/>
                            <a:ext cx="1" cy="57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Rectangle 45"/>
                        <wps:cNvSpPr>
                          <a:spLocks noChangeArrowheads="1"/>
                        </wps:cNvSpPr>
                        <wps:spPr bwMode="auto">
                          <a:xfrm>
                            <a:off x="4608" y="8701"/>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r>
                                <w:t xml:space="preserve"> A</w:t>
                              </w:r>
                            </w:p>
                          </w:txbxContent>
                        </wps:txbx>
                        <wps:bodyPr rot="0" vert="horz" wrap="square" lIns="12700" tIns="12700" rIns="12700" bIns="12700" anchor="t" anchorCtr="0" upright="1">
                          <a:noAutofit/>
                        </wps:bodyPr>
                      </wps:wsp>
                      <wps:wsp>
                        <wps:cNvPr id="91" name="Rectangle 47"/>
                        <wps:cNvSpPr>
                          <a:spLocks noChangeArrowheads="1"/>
                        </wps:cNvSpPr>
                        <wps:spPr bwMode="auto">
                          <a:xfrm>
                            <a:off x="6912" y="8701"/>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r>
                                <w:t xml:space="preserve"> B</w:t>
                              </w:r>
                            </w:p>
                          </w:txbxContent>
                        </wps:txbx>
                        <wps:bodyPr rot="0" vert="horz" wrap="square" lIns="12700" tIns="12700" rIns="12700" bIns="12700" anchor="t" anchorCtr="0" upright="1">
                          <a:noAutofit/>
                        </wps:bodyPr>
                      </wps:wsp>
                      <wps:wsp>
                        <wps:cNvPr id="92" name="Rectangle 48"/>
                        <wps:cNvSpPr>
                          <a:spLocks noChangeArrowheads="1"/>
                        </wps:cNvSpPr>
                        <wps:spPr bwMode="auto">
                          <a:xfrm>
                            <a:off x="5472" y="9853"/>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pPr>
                                <w:jc w:val="center"/>
                              </w:pPr>
                              <w:r>
                                <w:t>C</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 o:spid="_x0000_s1030" style="position:absolute;margin-left:58.05pt;margin-top:12.8pt;width:331.25pt;height:86.5pt;z-index:251661824" coordorigin="2592,8412" coordsize="6625,1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">
                <v:rect id="Rectangle 18" o:spid="_x0000_s1031" style="position:absolute;left:2592;top:8412;width:865;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ScrMMA&#10;AADbAAAADwAAAGRycy9kb3ducmV2LnhtbESPT2vCQBTE7wW/w/KE3uomQm2MrmIFQTy1/rk/ss8k&#10;mn27za4xfvtuoeBxmJnfMPNlbxrRUetrywrSUQKCuLC65lLB8bB5y0D4gKyxsUwKHuRhuRi8zDHX&#10;9s7f1O1DKSKEfY4KqhBcLqUvKjLoR9YRR+9sW4MhyraUusV7hJtGjpNkIg3WHBcqdLSuqLjub0bB&#10;Nf157y76YzfNJvw53n25k9s4pV6H/WoGIlAfnuH/9lYryFL4+xJ/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ScrMMAAADbAAAADwAAAAAAAAAAAAAAAACYAgAAZHJzL2Rv&#10;d25yZXYueG1sUEsFBgAAAAAEAAQA9QAAAIgDAAAAAA==&#10;" filled="f" stroked="f" strokeweight="1pt">
                  <v:textbox inset="1pt,1pt,1pt,1pt">
                    <w:txbxContent>
                      <w:p w:rsidR="00647FD2" w:rsidRDefault="00647FD2">
                        <w:pPr>
                          <w:rPr>
                            <w:sz w:val="36"/>
                          </w:rPr>
                        </w:pPr>
                        <w:r>
                          <w:rPr>
                            <w:sz w:val="56"/>
                          </w:rPr>
                          <w:t xml:space="preserve">  </w:t>
                        </w:r>
                        <w:r>
                          <w:rPr>
                            <w:sz w:val="56"/>
                          </w:rPr>
                          <w:sym w:font="Symbol" w:char="F02B"/>
                        </w:r>
                      </w:p>
                    </w:txbxContent>
                  </v:textbox>
                </v:rect>
                <v:oval id="Oval 24" o:spid="_x0000_s1032" style="position:absolute;left:2592;top:8412;width:865;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T35sYA&#10;AADbAAAADwAAAGRycy9kb3ducmV2LnhtbESPT2vCQBTE7wW/w/IEL6VuakEkupEiFe2hQqMUvD2z&#10;L39q9m3Mbk367d1CweMwM79hFsve1OJKrassK3geRyCIM6srLhQc9uunGQjnkTXWlknBLzlYJoOH&#10;BcbadvxJ19QXIkDYxaig9L6JpXRZSQbd2DbEwctta9AH2RZSt9gFuKnlJIqm0mDFYaHEhlYlZef0&#10;xyg4mtP3134z/Xh7OWU5XeixeN/slBoN+9c5CE+9v4f/21utYDaBvy/hB8j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T35sYAAADbAAAADwAAAAAAAAAAAAAAAACYAgAAZHJz&#10;L2Rvd25yZXYueG1sUEsFBgAAAAAEAAQA9QAAAIsDAAAAAA==&#10;" filled="f" strokeweight="1pt"/>
                <v:group id="Group 28" o:spid="_x0000_s1033" style="position:absolute;left:8352;top:8412;width:865;height:865"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rect id="Rectangle 29" o:spid="_x0000_s1034"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M/NMMA&#10;AADbAAAADwAAAGRycy9kb3ducmV2LnhtbESPS2/CMBCE75X6H6ytxK04IB4hxaAWCQlx4nlfxdsk&#10;JV67sQnh32OkSj2OZuYbzXzZmVq01PjKsoJBPwFBnFtdcaHgdFy/pyB8QNZYWyYFd/KwXLy+zDHT&#10;9sZ7ag+hEBHCPkMFZQguk9LnJRn0feuIo/dtG4MhyqaQusFbhJtaDpNkIg1WHBdKdLQqKb8crkbB&#10;ZfA7bn/0dDtLJ/w13O7c2a2dUr237vMDRKAu/If/2hutIB3B80v8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M/NMMAAADbAAAADwAAAAAAAAAAAAAAAACYAgAAZHJzL2Rv&#10;d25yZXYueG1sUEsFBgAAAAAEAAQA9QAAAIgDAAAAAA==&#10;" filled="f" stroked="f" strokeweight="1pt">
                    <v:textbox inset="1pt,1pt,1pt,1pt">
                      <w:txbxContent>
                        <w:p w:rsidR="00647FD2" w:rsidRDefault="00647FD2">
                          <w:pPr>
                            <w:rPr>
                              <w:sz w:val="36"/>
                            </w:rPr>
                          </w:pPr>
                          <w:r>
                            <w:rPr>
                              <w:sz w:val="56"/>
                            </w:rPr>
                            <w:t xml:space="preserve">  </w:t>
                          </w:r>
                          <w:r>
                            <w:rPr>
                              <w:sz w:val="56"/>
                            </w:rPr>
                            <w:sym w:font="Symbol" w:char="F02D"/>
                          </w:r>
                        </w:p>
                      </w:txbxContent>
                    </v:textbox>
                  </v:rect>
                  <v:oval id="Oval 30" o:spid="_x0000_s1035"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1vksUA&#10;AADbAAAADwAAAGRycy9kb3ducmV2LnhtbESPQWvCQBSE74L/YXmCF6kbFUWiq4hUrAcLahG8PbPP&#10;JJp9m2ZXTf99t1DwOMzMN8x0XptCPKhyuWUFvW4EgjixOudUwddh9TYG4TyyxsIyKfghB/NZszHF&#10;WNsn7+ix96kIEHYxKsi8L2MpXZKRQde1JXHwLrYy6IOsUqkrfAa4KWQ/ikbSYM5hIcOSlhklt/3d&#10;KDiZ8/V4WI+274NzcqFv6qSb9adS7Va9mIDwVPtX+L/9oRWMh/D3JfwA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vW+SxQAAANsAAAAPAAAAAAAAAAAAAAAAAJgCAABkcnMv&#10;ZG93bnJldi54bWxQSwUGAAAAAAQABAD1AAAAigMAAAAA&#10;" filled="f" strokeweight="1pt"/>
                </v:group>
                <v:rect id="Rectangle 34" o:spid="_x0000_s1036" style="position:absolute;left:5760;top:8701;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0E2MMA&#10;AADbAAAADwAAAGRycy9kb3ducmV2LnhtbESPT2vCQBTE7wW/w/IK3upGwZhGV9GCUDzVP70/ss8k&#10;Nft2zW5j+u27guBxmJnfMItVbxrRUetrywrGowQEcWF1zaWC03H7loHwAVljY5kU/JGH1XLwssBc&#10;2xvvqTuEUkQI+xwVVCG4XEpfVGTQj6wjjt7ZtgZDlG0pdYu3CDeNnCRJKg3WHBcqdPRRUXE5/BoF&#10;l/F12v3o2e49S3kz2X25b7d1Sg1f+/UcRKA+PMOP9qdWkKVw/xJ/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0E2MMAAADbAAAADwAAAAAAAAAAAAAAAACYAgAAZHJzL2Rv&#10;d25yZXYueG1sUEsFBgAAAAAEAAQA9QAAAIgDAAAAAA==&#10;" filled="f" stroked="f" strokeweight="1pt">
                  <v:textbox inset="1pt,1pt,1pt,1pt">
                    <w:txbxContent>
                      <w:p w:rsidR="00647FD2" w:rsidRDefault="00647FD2">
                        <w:r>
                          <w:t>q+</w:t>
                        </w:r>
                      </w:p>
                    </w:txbxContent>
                  </v:textbox>
                </v:rect>
                <v:line id="Line 39" o:spid="_x0000_s1037" style="position:absolute;visibility:visible;mso-wrap-style:square" from="6336,8989" to="6913,8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54R8MAAADbAAAADwAAAGRycy9kb3ducmV2LnhtbESPUWvCMBSF3wf+h3CFvc10MtrSGWUI&#10;Dvsy1O0HXJprW9bchCSr9d+bgeDj4ZzzHc5qM5lBjORDb1nB6yIDQdxY3XOr4Od791KCCBFZ42CZ&#10;FFwpwGY9e1phpe2FjzSeYisShEOFCroYXSVlaDoyGBbWESfvbL3BmKRvpfZ4SXAzyGWW5dJgz2mh&#10;Q0fbjprf059RMHhXHFp/rt/Kr3x3/JzcIe5rpZ7n08c7iEhTfITv7b1WUBbw/yX9AL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eeEfDAAAA2wAAAA8AAAAAAAAAAAAA&#10;AAAAoQIAAGRycy9kb3ducmV2LnhtbFBLBQYAAAAABAAEAPkAAACRAwAAAAA=&#10;" strokeweight="1pt">
                  <v:stroke startarrowwidth="narrow" startarrowlength="long" endarrow="open" endarrowwidth="narrow" endarrowlength="long"/>
                </v:line>
                <v:line id="Line 41" o:spid="_x0000_s1038" style="position:absolute;flip:x;visibility:visible;mso-wrap-style:square" from="4896,8989" to="5473,8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AcEAAADbAAAADwAAAGRycy9kb3ducmV2LnhtbERPy2rCQBTdF/yH4RbclDqJCwmpYygV&#10;QVwo2n7AbeY2ic3cCTNjHn/vLASXh/NeF6NpRU/ON5YVpIsEBHFpdcOVgp/v3XsGwgdkja1lUjCR&#10;h2Ize1ljru3AZ+ovoRIxhH2OCuoQulxKX9Zk0C9sRxy5P+sMhghdJbXDIYabVi6TZCUNNhwbauzo&#10;q6by/3IzCsbu9+r8dBhO22u5S9/Ot74xR6Xmr+PnB4hAY3iKH+69VpDFsfFL/AFyc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38kBwQAAANsAAAAPAAAAAAAAAAAAAAAA&#10;AKECAABkcnMvZG93bnJldi54bWxQSwUGAAAAAAQABAD5AAAAjwMAAAAA&#10;" strokeweight="1pt">
                  <v:stroke startarrowwidth="narrow" startarrowlength="long" endarrow="open" endarrowwidth="narrow" endarrowlength="long"/>
                </v:line>
                <v:line id="Line 43" o:spid="_x0000_s1039" style="position:absolute;visibility:visible;mso-wrap-style:square" from="5760,9277" to="5761,9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1JrsIAAADbAAAADwAAAGRycy9kb3ducmV2LnhtbESP3YrCMBSE74V9h3AW9k7TFdFajbIs&#10;KHoj/j3AoTm2ZZuTkETtvr0RBC+HmfmGmS8704ob+dBYVvA9yEAQl1Y3XCk4n1b9HESIyBpby6Tg&#10;nwIsFx+9ORba3vlAt2OsRIJwKFBBHaMrpAxlTQbDwDri5F2sNxiT9JXUHu8Jblo5zLKxNNhwWqjR&#10;0W9N5d/xahS03k32lb9sR/luvDqsO7ePm61SX5/dzwxEpC6+w6/2RivIp/D8kn6A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81JrsIAAADbAAAADwAAAAAAAAAAAAAA&#10;AAChAgAAZHJzL2Rvd25yZXYueG1sUEsFBgAAAAAEAAQA+QAAAJADAAAAAA==&#10;" strokeweight="1pt">
                  <v:stroke startarrowwidth="narrow" startarrowlength="long" endarrow="open" endarrowwidth="narrow" endarrowlength="long"/>
                </v:line>
                <v:rect id="Rectangle 45" o:spid="_x0000_s1040" style="position:absolute;left:4608;top:8701;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Gv6sEA&#10;AADbAAAADwAAAGRycy9kb3ducmV2LnhtbERPz2vCMBS+C/sfwht4s6kFtVajbIPC8DTrdn80z7az&#10;ecmarHb//XIY7Pjx/d4fJ9OLkQbfWVawTFIQxLXVHTcK3i/lIgfhA7LG3jIp+CEPx8PDbI+Ftnc+&#10;01iFRsQQ9gUqaENwhZS+bsmgT6wjjtzVDgZDhEMj9YD3GG56maXpWhrsODa06OilpfpWfRsFt+XX&#10;avzUm9M2X/NzdnpzH650Ss0fp6cdiEBT+Bf/uV+1gm1cH7/EH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xr+rBAAAA2wAAAA8AAAAAAAAAAAAAAAAAmAIAAGRycy9kb3du&#10;cmV2LnhtbFBLBQYAAAAABAAEAPUAAACGAwAAAAA=&#10;" filled="f" stroked="f" strokeweight="1pt">
                  <v:textbox inset="1pt,1pt,1pt,1pt">
                    <w:txbxContent>
                      <w:p w:rsidR="00647FD2" w:rsidRDefault="00647FD2">
                        <w:r>
                          <w:t xml:space="preserve"> A</w:t>
                        </w:r>
                      </w:p>
                    </w:txbxContent>
                  </v:textbox>
                </v:rect>
                <v:rect id="Rectangle 47" o:spid="_x0000_s1041" style="position:absolute;left:6912;top:8701;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0KccMA&#10;AADbAAAADwAAAGRycy9kb3ducmV2LnhtbESPQWvCQBSE7wX/w/KE3uomQq3GbMQKgnhqrd4f2WcS&#10;zb7dZtcY/323UOhxmJlvmHw1mFb01PnGsoJ0koAgLq1uuFJw/Nq+zEH4gKyxtUwKHuRhVYyecsy0&#10;vfMn9YdQiQhhn6GCOgSXSenLmgz6iXXE0TvbzmCIsquk7vAe4aaV0ySZSYMNx4UaHW1qKq+Hm1Fw&#10;Tb9f+4t+2y/mM36f7j/cyW2dUs/jYb0EEWgI/+G/9k4rWKTw+yX+AF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0KccMAAADbAAAADwAAAAAAAAAAAAAAAACYAgAAZHJzL2Rv&#10;d25yZXYueG1sUEsFBgAAAAAEAAQA9QAAAIgDAAAAAA==&#10;" filled="f" stroked="f" strokeweight="1pt">
                  <v:textbox inset="1pt,1pt,1pt,1pt">
                    <w:txbxContent>
                      <w:p w:rsidR="00647FD2" w:rsidRDefault="00647FD2">
                        <w:r>
                          <w:t xml:space="preserve"> B</w:t>
                        </w:r>
                      </w:p>
                    </w:txbxContent>
                  </v:textbox>
                </v:rect>
                <v:rect id="Rectangle 48" o:spid="_x0000_s1042" style="position:absolute;left:5472;top:9853;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BsQA&#10;AADbAAAADwAAAGRycy9kb3ducmV2LnhtbESPT2vCQBTE70K/w/IKvenGQP2TZiO1IIinqu39kX1N&#10;UrNv1+w2xm/fFQSPw8z8hslXg2lFT51vLCuYThIQxKXVDVcKvo6b8QKED8gaW8uk4EoeVsXTKMdM&#10;2wvvqT+ESkQI+wwV1CG4TEpf1mTQT6wjjt6P7QyGKLtK6g4vEW5amSbJTBpsOC7U6OijpvJ0+DMK&#10;TtPza/+r57vlYsbrdPfpvt3GKfXyPLy/gQg0hEf43t5qBcsUbl/iD5D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lAbEAAAA2wAAAA8AAAAAAAAAAAAAAAAAmAIAAGRycy9k&#10;b3ducmV2LnhtbFBLBQYAAAAABAAEAPUAAACJAwAAAAA=&#10;" filled="f" stroked="f" strokeweight="1pt">
                  <v:textbox inset="1pt,1pt,1pt,1pt">
                    <w:txbxContent>
                      <w:p w:rsidR="00647FD2" w:rsidRDefault="00647FD2">
                        <w:pPr>
                          <w:jc w:val="center"/>
                        </w:pPr>
                        <w:r>
                          <w:t>C</w:t>
                        </w:r>
                      </w:p>
                    </w:txbxContent>
                  </v:textbox>
                </v:rect>
              </v:group>
            </w:pict>
          </mc:Fallback>
        </mc:AlternateContent>
      </w:r>
    </w:p>
    <w:p w:rsidR="00647FD2" w:rsidRDefault="00647FD2">
      <w:pPr>
        <w:widowControl w:val="0"/>
      </w:pPr>
      <w:r>
        <w:tab/>
      </w:r>
      <w:r>
        <w:tab/>
      </w:r>
      <w:r>
        <w:rPr>
          <w:b/>
        </w:rPr>
        <w:tab/>
      </w:r>
    </w:p>
    <w:p w:rsidR="00647FD2" w:rsidRDefault="00647FD2">
      <w:pPr>
        <w:widowControl w:val="0"/>
      </w:pPr>
    </w:p>
    <w:p w:rsidR="00647FD2" w:rsidRDefault="00647FD2">
      <w:pPr>
        <w:widowControl w:val="0"/>
      </w:pPr>
      <w:r>
        <w:tab/>
      </w:r>
      <w:r>
        <w:tab/>
      </w:r>
      <w:r>
        <w:tab/>
      </w:r>
      <w:r>
        <w:tab/>
      </w:r>
      <w:r>
        <w:tab/>
      </w:r>
    </w:p>
    <w:p w:rsidR="00647FD2" w:rsidRDefault="00647FD2">
      <w:pPr>
        <w:widowControl w:val="0"/>
      </w:pPr>
    </w:p>
    <w:p w:rsidR="00647FD2" w:rsidRDefault="00647FD2">
      <w:pPr>
        <w:widowControl w:val="0"/>
      </w:pPr>
    </w:p>
    <w:p w:rsidR="00647FD2" w:rsidRDefault="00647FD2">
      <w:pPr>
        <w:widowControl w:val="0"/>
      </w:pPr>
    </w:p>
    <w:p w:rsidR="00647FD2" w:rsidRDefault="00647FD2">
      <w:pPr>
        <w:widowControl w:val="0"/>
      </w:pPr>
    </w:p>
    <w:p w:rsidR="00647FD2" w:rsidRDefault="00647FD2">
      <w:pPr>
        <w:widowControl w:val="0"/>
        <w:numPr>
          <w:ilvl w:val="0"/>
          <w:numId w:val="2"/>
        </w:numPr>
      </w:pPr>
      <w:r>
        <w:t xml:space="preserve">If q+ is moved toward A, work (i.e. W = F d) must be done </w:t>
      </w:r>
      <w:r w:rsidRPr="00E42D59">
        <w:rPr>
          <w:b/>
        </w:rPr>
        <w:t>against</w:t>
      </w:r>
      <w:r>
        <w:t xml:space="preserve"> the electric field – the electric potential energy</w:t>
      </w:r>
      <w:r w:rsidR="00E42D59">
        <w:t xml:space="preserve"> of the charge</w:t>
      </w:r>
      <w:r>
        <w:t xml:space="preserve"> </w:t>
      </w:r>
      <w:r w:rsidRPr="00E42D59">
        <w:rPr>
          <w:b/>
        </w:rPr>
        <w:t>increases</w:t>
      </w:r>
      <w:r>
        <w:t>.</w:t>
      </w:r>
    </w:p>
    <w:p w:rsidR="00647FD2" w:rsidRDefault="00647FD2">
      <w:pPr>
        <w:widowControl w:val="0"/>
        <w:numPr>
          <w:ilvl w:val="12"/>
          <w:numId w:val="0"/>
        </w:numPr>
        <w:ind w:left="360" w:hanging="360"/>
      </w:pPr>
    </w:p>
    <w:p w:rsidR="00647FD2" w:rsidRDefault="00647FD2">
      <w:pPr>
        <w:widowControl w:val="0"/>
        <w:numPr>
          <w:ilvl w:val="0"/>
          <w:numId w:val="2"/>
        </w:numPr>
      </w:pPr>
      <w:r>
        <w:t xml:space="preserve">If q+ is moved toward B, </w:t>
      </w:r>
      <w:r w:rsidRPr="00E42D59">
        <w:rPr>
          <w:b/>
        </w:rPr>
        <w:t>work is done by</w:t>
      </w:r>
      <w:r>
        <w:t xml:space="preserve"> the electric field – the electric potential energy</w:t>
      </w:r>
      <w:r w:rsidR="00E42D59">
        <w:t xml:space="preserve"> of the charge</w:t>
      </w:r>
      <w:r>
        <w:t xml:space="preserve"> </w:t>
      </w:r>
      <w:r w:rsidRPr="00E42D59">
        <w:rPr>
          <w:b/>
        </w:rPr>
        <w:t>decreases</w:t>
      </w:r>
      <w:r>
        <w:t>.</w:t>
      </w:r>
    </w:p>
    <w:p w:rsidR="00647FD2" w:rsidRDefault="00647FD2">
      <w:pPr>
        <w:widowControl w:val="0"/>
        <w:numPr>
          <w:ilvl w:val="12"/>
          <w:numId w:val="0"/>
        </w:numPr>
        <w:ind w:left="360" w:hanging="360"/>
      </w:pPr>
    </w:p>
    <w:p w:rsidR="00647FD2" w:rsidRDefault="00647FD2">
      <w:pPr>
        <w:widowControl w:val="0"/>
        <w:numPr>
          <w:ilvl w:val="0"/>
          <w:numId w:val="2"/>
        </w:numPr>
      </w:pPr>
      <w:r>
        <w:t xml:space="preserve">If q+ is moved toward C, </w:t>
      </w:r>
      <w:r w:rsidRPr="00E42D59">
        <w:rPr>
          <w:b/>
        </w:rPr>
        <w:t>no work is done</w:t>
      </w:r>
      <w:r>
        <w:t xml:space="preserve"> since no force is required to move it in that direction – the electric potential energy</w:t>
      </w:r>
      <w:r w:rsidR="00E42D59">
        <w:t xml:space="preserve"> of the charge</w:t>
      </w:r>
      <w:r>
        <w:t xml:space="preserve"> </w:t>
      </w:r>
      <w:r w:rsidRPr="00E42D59">
        <w:rPr>
          <w:b/>
        </w:rPr>
        <w:t>does not change</w:t>
      </w:r>
      <w:r>
        <w:t>.</w:t>
      </w:r>
    </w:p>
    <w:p w:rsidR="00647FD2" w:rsidRDefault="006B420B">
      <w:pPr>
        <w:widowControl w:val="0"/>
        <w:ind w:left="432" w:hanging="432"/>
      </w:pPr>
      <w:r>
        <w:rPr>
          <w:noProof/>
          <w:lang w:eastAsia="en-CA"/>
        </w:rPr>
        <mc:AlternateContent>
          <mc:Choice Requires="wps">
            <w:drawing>
              <wp:anchor distT="0" distB="0" distL="114300" distR="114300" simplePos="0" relativeHeight="251662848" behindDoc="0" locked="0" layoutInCell="0" allowOverlap="1">
                <wp:simplePos x="0" y="0"/>
                <wp:positionH relativeFrom="column">
                  <wp:posOffset>0</wp:posOffset>
                </wp:positionH>
                <wp:positionV relativeFrom="paragraph">
                  <wp:posOffset>173990</wp:posOffset>
                </wp:positionV>
                <wp:extent cx="6035675" cy="732155"/>
                <wp:effectExtent l="0" t="0" r="0" b="0"/>
                <wp:wrapNone/>
                <wp:docPr id="79"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5675" cy="73215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026" style="position:absolute;margin-left:0;margin-top:13.7pt;width:475.25pt;height:57.6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" o:allowincell="f" filled="f" strokeweight="1pt"/>
            </w:pict>
          </mc:Fallback>
        </mc:AlternateContent>
      </w:r>
    </w:p>
    <w:p w:rsidR="00647FD2" w:rsidRDefault="00647FD2">
      <w:pPr>
        <w:widowControl w:val="0"/>
        <w:ind w:left="432" w:hanging="432"/>
      </w:pPr>
    </w:p>
    <w:p w:rsidR="00647FD2" w:rsidRDefault="00647FD2">
      <w:pPr>
        <w:widowControl w:val="0"/>
        <w:jc w:val="center"/>
      </w:pPr>
      <w:r>
        <w:rPr>
          <w:b/>
          <w:i/>
        </w:rPr>
        <w:t>Electric Potential Energy</w:t>
      </w:r>
      <w:r>
        <w:t xml:space="preserve">  (E</w:t>
      </w:r>
      <w:r>
        <w:rPr>
          <w:vertAlign w:val="subscript"/>
        </w:rPr>
        <w:t>P</w:t>
      </w:r>
      <w:r>
        <w:t>)</w:t>
      </w:r>
      <w:r>
        <w:rPr>
          <w:i/>
        </w:rPr>
        <w:t xml:space="preserve"> is the energy of a charged object due to its position in an electric field.</w:t>
      </w:r>
      <w:r>
        <w:t xml:space="preserve"> </w:t>
      </w:r>
    </w:p>
    <w:p w:rsidR="00647FD2" w:rsidRDefault="00647FD2">
      <w:pPr>
        <w:widowControl w:val="0"/>
      </w:pPr>
    </w:p>
    <w:p w:rsidR="00647FD2" w:rsidRDefault="00647FD2">
      <w:pPr>
        <w:pStyle w:val="Heading1"/>
      </w:pPr>
      <w:r>
        <w:br w:type="page"/>
      </w:r>
      <w:r>
        <w:lastRenderedPageBreak/>
        <w:t xml:space="preserve">Electric potential </w:t>
      </w:r>
    </w:p>
    <w:p w:rsidR="00647FD2" w:rsidRDefault="00647FD2">
      <w:pPr>
        <w:widowControl w:val="0"/>
      </w:pPr>
      <w:r>
        <w:t xml:space="preserve">When we were working with gravitational potential energy, we were interested in changes in gravitational potential – a change in the position of a mass within a gravitational field.  In a similar manner, a change in </w:t>
      </w:r>
      <w:r w:rsidRPr="00E42D59">
        <w:rPr>
          <w:b/>
        </w:rPr>
        <w:t>electric potential</w:t>
      </w:r>
      <w:r>
        <w:t xml:space="preserve"> is due to a </w:t>
      </w:r>
      <w:r w:rsidRPr="00E42D59">
        <w:rPr>
          <w:b/>
        </w:rPr>
        <w:t>change in the position of a charge within an electric field</w:t>
      </w:r>
      <w:r>
        <w:t xml:space="preserve">.  The symbol for electric potential is V and its unit is the </w:t>
      </w:r>
      <w:r>
        <w:rPr>
          <w:b/>
        </w:rPr>
        <w:t>Volt</w:t>
      </w:r>
      <w:r>
        <w:t xml:space="preserve">.  In reality, it is not possible to measure the </w:t>
      </w:r>
      <w:r>
        <w:rPr>
          <w:i/>
        </w:rPr>
        <w:t>absolute</w:t>
      </w:r>
      <w:r>
        <w:t xml:space="preserve"> electric potential at a point in an electric field, but we can measure the </w:t>
      </w:r>
      <w:r>
        <w:rPr>
          <w:b/>
          <w:i/>
        </w:rPr>
        <w:t>electric potential difference</w:t>
      </w:r>
      <w:r>
        <w:t xml:space="preserve"> (</w:t>
      </w:r>
      <w:r>
        <w:rPr>
          <w:rFonts w:ascii="Symbol" w:hAnsi="Symbol"/>
        </w:rPr>
        <w:t></w:t>
      </w:r>
      <w:r>
        <w:t>V) between two points.  Consider the following diagram</w:t>
      </w:r>
    </w:p>
    <w:p w:rsidR="00647FD2" w:rsidRDefault="006B420B">
      <w:pPr>
        <w:widowControl w:val="0"/>
      </w:pPr>
      <w:r>
        <w:rPr>
          <w:noProof/>
          <w:lang w:eastAsia="en-CA"/>
        </w:rPr>
        <mc:AlternateContent>
          <mc:Choice Requires="wps">
            <w:drawing>
              <wp:anchor distT="0" distB="0" distL="114300" distR="114300" simplePos="0" relativeHeight="251656704" behindDoc="0" locked="0" layoutInCell="0" allowOverlap="1">
                <wp:simplePos x="0" y="0"/>
                <wp:positionH relativeFrom="column">
                  <wp:posOffset>3474720</wp:posOffset>
                </wp:positionH>
                <wp:positionV relativeFrom="paragraph">
                  <wp:posOffset>105410</wp:posOffset>
                </wp:positionV>
                <wp:extent cx="366395" cy="183515"/>
                <wp:effectExtent l="0" t="0" r="0" b="0"/>
                <wp:wrapNone/>
                <wp:docPr id="78"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r>
                              <w:t>Q</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43" style="position:absolute;margin-left:273.6pt;margin-top:8.3pt;width:28.85pt;height:14.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" o:allowincell="f" filled="f" stroked="f" strokeweight="1pt">
                <v:textbox inset="1pt,1pt,1pt,1pt">
                  <w:txbxContent>
                    <w:p w:rsidR="00647FD2" w:rsidRDefault="00647FD2">
                      <w:r>
                        <w:t>Q</w:t>
                      </w:r>
                    </w:p>
                  </w:txbxContent>
                </v:textbox>
              </v:rect>
            </w:pict>
          </mc:Fallback>
        </mc:AlternateContent>
      </w:r>
      <w:r>
        <w:rPr>
          <w:noProof/>
          <w:lang w:eastAsia="en-CA"/>
        </w:rPr>
        <mc:AlternateContent>
          <mc:Choice Requires="wpg">
            <w:drawing>
              <wp:anchor distT="0" distB="0" distL="114300" distR="114300" simplePos="0" relativeHeight="251654656" behindDoc="0" locked="0" layoutInCell="0" allowOverlap="1">
                <wp:simplePos x="0" y="0"/>
                <wp:positionH relativeFrom="column">
                  <wp:posOffset>2926080</wp:posOffset>
                </wp:positionH>
                <wp:positionV relativeFrom="paragraph">
                  <wp:posOffset>105410</wp:posOffset>
                </wp:positionV>
                <wp:extent cx="549275" cy="549275"/>
                <wp:effectExtent l="0" t="0" r="0" b="0"/>
                <wp:wrapNone/>
                <wp:docPr id="75"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275" cy="549275"/>
                          <a:chOff x="0" y="0"/>
                          <a:chExt cx="20000" cy="20000"/>
                        </a:xfrm>
                      </wpg:grpSpPr>
                      <wps:wsp>
                        <wps:cNvPr id="76" name="Rectangle 20"/>
                        <wps:cNvSpPr>
                          <a:spLocks noChangeArrowheads="1"/>
                        </wps:cNvSpPr>
                        <wps:spPr bwMode="auto">
                          <a:xfrm>
                            <a:off x="0" y="0"/>
                            <a:ext cx="20000"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pPr>
                                <w:rPr>
                                  <w:sz w:val="36"/>
                                </w:rPr>
                              </w:pPr>
                              <w:r>
                                <w:rPr>
                                  <w:sz w:val="56"/>
                                </w:rPr>
                                <w:t xml:space="preserve">  </w:t>
                              </w:r>
                              <w:r>
                                <w:rPr>
                                  <w:sz w:val="56"/>
                                </w:rPr>
                                <w:sym w:font="Symbol" w:char="F02D"/>
                              </w:r>
                            </w:p>
                          </w:txbxContent>
                        </wps:txbx>
                        <wps:bodyPr rot="0" vert="horz" wrap="square" lIns="12700" tIns="12700" rIns="12700" bIns="12700" anchor="t" anchorCtr="0" upright="1">
                          <a:noAutofit/>
                        </wps:bodyPr>
                      </wps:wsp>
                      <wps:wsp>
                        <wps:cNvPr id="77" name="Oval 21"/>
                        <wps:cNvSpPr>
                          <a:spLocks noChangeArrowheads="1"/>
                        </wps:cNvSpPr>
                        <wps:spPr bwMode="auto">
                          <a:xfrm>
                            <a:off x="0" y="0"/>
                            <a:ext cx="20000" cy="2000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044" style="position:absolute;margin-left:230.4pt;margin-top:8.3pt;width:43.25pt;height:43.25pt;z-index:251654656"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" o:allowincell="f">
                <v:rect id="Rectangle 20" o:spid="_x0000_s1045"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h0/8IA&#10;AADbAAAADwAAAGRycy9kb3ducmV2LnhtbESPQWvCQBSE74L/YXlCb7pRaNToKrYgFE/W6v2RfSbR&#10;7Ns1u43x37tCocdhZr5hluvO1KKlxleWFYxHCQji3OqKCwXHn+1wBsIHZI21ZVLwIA/rVb+3xEzb&#10;O39TewiFiBD2GSooQ3CZlD4vyaAfWUccvbNtDIYom0LqBu8Rbmo5SZJUGqw4LpTo6LOk/Hr4NQqu&#10;49t7e9HT3XyW8sdkt3cnt3VKvQ26zQJEoC78h//aX1rBNIXXl/gD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HT/wgAAANsAAAAPAAAAAAAAAAAAAAAAAJgCAABkcnMvZG93&#10;bnJldi54bWxQSwUGAAAAAAQABAD1AAAAhwMAAAAA&#10;" filled="f" stroked="f" strokeweight="1pt">
                  <v:textbox inset="1pt,1pt,1pt,1pt">
                    <w:txbxContent>
                      <w:p w:rsidR="00647FD2" w:rsidRDefault="00647FD2">
                        <w:pPr>
                          <w:rPr>
                            <w:sz w:val="36"/>
                          </w:rPr>
                        </w:pPr>
                        <w:r>
                          <w:rPr>
                            <w:sz w:val="56"/>
                          </w:rPr>
                          <w:t xml:space="preserve">  </w:t>
                        </w:r>
                        <w:r>
                          <w:rPr>
                            <w:sz w:val="56"/>
                          </w:rPr>
                          <w:sym w:font="Symbol" w:char="F02D"/>
                        </w:r>
                      </w:p>
                    </w:txbxContent>
                  </v:textbox>
                </v:rect>
                <v:oval id="Oval 21" o:spid="_x0000_s1046"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kWcYA&#10;AADbAAAADwAAAGRycy9kb3ducmV2LnhtbESPQWvCQBSE70L/w/IKvUjdtIKW1E0QqWgPCppS6O2Z&#10;fSZps29jdtX4792C4HGYmW+YSdqZWpyodZVlBS+DCARxbnXFhYKvbP78BsJ5ZI21ZVJwIQdp8tCb&#10;YKztmTd02vpCBAi7GBWU3jexlC4vyaAb2IY4eHvbGvRBtoXULZ4D3NTyNYpG0mDFYaHEhmYl5X/b&#10;o1HwY3a/39litPoY7vI9HahffC7WSj09dtN3EJ46fw/f2kutYDyG/y/hB8jk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kWcYAAADbAAAADwAAAAAAAAAAAAAAAACYAgAAZHJz&#10;L2Rvd25yZXYueG1sUEsFBgAAAAAEAAQA9QAAAIsDAAAAAA==&#10;" filled="f" strokeweight="1pt"/>
              </v:group>
            </w:pict>
          </mc:Fallback>
        </mc:AlternateContent>
      </w:r>
    </w:p>
    <w:p w:rsidR="00647FD2" w:rsidRDefault="00647FD2">
      <w:pPr>
        <w:widowControl w:val="0"/>
      </w:pPr>
      <w:r>
        <w:tab/>
      </w:r>
      <w:r>
        <w:tab/>
        <w:t>q</w:t>
      </w:r>
      <w:r>
        <w:rPr>
          <w:position w:val="-5"/>
          <w:sz w:val="16"/>
        </w:rPr>
        <w:t xml:space="preserve"> </w:t>
      </w:r>
      <w:r>
        <w:rPr>
          <w:position w:val="-5"/>
        </w:rPr>
        <w:t xml:space="preserve"> </w:t>
      </w:r>
    </w:p>
    <w:p w:rsidR="00647FD2" w:rsidRDefault="006B420B">
      <w:pPr>
        <w:widowControl w:val="0"/>
        <w:rPr>
          <w:b/>
        </w:rPr>
      </w:pPr>
      <w:r>
        <w:rPr>
          <w:noProof/>
          <w:lang w:eastAsia="en-CA"/>
        </w:rPr>
        <mc:AlternateContent>
          <mc:Choice Requires="wps">
            <w:drawing>
              <wp:anchor distT="0" distB="0" distL="114300" distR="114300" simplePos="0" relativeHeight="251657728" behindDoc="0" locked="0" layoutInCell="0" allowOverlap="1">
                <wp:simplePos x="0" y="0"/>
                <wp:positionH relativeFrom="column">
                  <wp:posOffset>914400</wp:posOffset>
                </wp:positionH>
                <wp:positionV relativeFrom="paragraph">
                  <wp:posOffset>99695</wp:posOffset>
                </wp:positionV>
                <wp:extent cx="915035" cy="635"/>
                <wp:effectExtent l="0" t="0" r="0" b="0"/>
                <wp:wrapNone/>
                <wp:docPr id="74"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635"/>
                        </a:xfrm>
                        <a:prstGeom prst="line">
                          <a:avLst/>
                        </a:prstGeom>
                        <a:noFill/>
                        <a:ln w="9525">
                          <a:solidFill>
                            <a:srgbClr val="000000"/>
                          </a:solidFill>
                          <a:round/>
                          <a:headEnd type="arrow"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7.85pt" to="144.0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" o:allowincell="f">
                <v:stroke startarrow="open" startarrowwidth="narrow" startarrowlength="long" endarrow="open" endarrowwidth="narrow" endarrowlength="long"/>
              </v:line>
            </w:pict>
          </mc:Fallback>
        </mc:AlternateContent>
      </w:r>
      <w:r w:rsidR="00647FD2">
        <w:tab/>
      </w:r>
    </w:p>
    <w:p w:rsidR="00647FD2" w:rsidRDefault="00647FD2">
      <w:pPr>
        <w:widowControl w:val="0"/>
      </w:pPr>
      <w:r>
        <w:tab/>
      </w:r>
      <w:r>
        <w:tab/>
        <w:t>B</w:t>
      </w:r>
      <w:r>
        <w:tab/>
      </w:r>
      <w:r>
        <w:tab/>
        <w:t>A</w:t>
      </w:r>
    </w:p>
    <w:p w:rsidR="00647FD2" w:rsidRDefault="00647FD2">
      <w:pPr>
        <w:widowControl w:val="0"/>
      </w:pPr>
    </w:p>
    <w:p w:rsidR="00647FD2" w:rsidRDefault="00647FD2">
      <w:pPr>
        <w:widowControl w:val="0"/>
      </w:pPr>
      <w:r>
        <w:t>A positively charged particle, with a charge of q, has a certain amount of electric potential at position B (V</w:t>
      </w:r>
      <w:r>
        <w:rPr>
          <w:position w:val="-5"/>
          <w:sz w:val="16"/>
          <w:vertAlign w:val="subscript"/>
        </w:rPr>
        <w:t>B</w:t>
      </w:r>
      <w:r>
        <w:t>) and a different amount of electric potential at position A (V</w:t>
      </w:r>
      <w:r>
        <w:rPr>
          <w:position w:val="-5"/>
          <w:sz w:val="16"/>
          <w:vertAlign w:val="subscript"/>
        </w:rPr>
        <w:t>A</w:t>
      </w:r>
      <w:r>
        <w:t>). The difference in potential is given by:</w:t>
      </w:r>
    </w:p>
    <w:p w:rsidR="00647FD2" w:rsidRDefault="00647FD2">
      <w:pPr>
        <w:widowControl w:val="0"/>
      </w:pPr>
    </w:p>
    <w:p w:rsidR="00647FD2" w:rsidRDefault="00647FD2">
      <w:pPr>
        <w:widowControl w:val="0"/>
        <w:tabs>
          <w:tab w:val="left" w:pos="2880"/>
        </w:tabs>
      </w:pPr>
      <w:r>
        <w:tab/>
      </w:r>
      <w:r>
        <w:rPr>
          <w:rFonts w:ascii="Symbol" w:hAnsi="Symbol"/>
        </w:rPr>
        <w:t></w:t>
      </w:r>
      <w:r>
        <w:t>V = V</w:t>
      </w:r>
      <w:r>
        <w:rPr>
          <w:vertAlign w:val="subscript"/>
        </w:rPr>
        <w:t>B</w:t>
      </w:r>
      <w:r>
        <w:t xml:space="preserve">  -  V</w:t>
      </w:r>
      <w:r>
        <w:rPr>
          <w:vertAlign w:val="subscript"/>
        </w:rPr>
        <w:t>A</w:t>
      </w:r>
      <w:r>
        <w:t xml:space="preserve">  </w:t>
      </w:r>
    </w:p>
    <w:p w:rsidR="00647FD2" w:rsidRDefault="00647FD2">
      <w:pPr>
        <w:widowControl w:val="0"/>
      </w:pPr>
    </w:p>
    <w:p w:rsidR="00647FD2" w:rsidRDefault="00647FD2">
      <w:pPr>
        <w:widowControl w:val="0"/>
      </w:pPr>
      <w:r>
        <w:t xml:space="preserve">Thus, when a charged particle is allowed to move from position B to position A the electric field does work on the particle and the particle’s kinetic energy increases.  Conversely, if the particle is moved from A to B work must be done against the electric field.  </w:t>
      </w:r>
      <w:r w:rsidRPr="00E42D59">
        <w:rPr>
          <w:b/>
        </w:rPr>
        <w:t>Electric potential is the change in electric potential energy per unit of charge</w:t>
      </w:r>
      <w:r>
        <w:rPr>
          <w:i/>
        </w:rPr>
        <w:t>.</w:t>
      </w:r>
    </w:p>
    <w:p w:rsidR="00647FD2" w:rsidRDefault="00647FD2">
      <w:pPr>
        <w:widowControl w:val="0"/>
      </w:pPr>
    </w:p>
    <w:p w:rsidR="00647FD2" w:rsidRDefault="00647FD2">
      <w:pPr>
        <w:widowControl w:val="0"/>
        <w:tabs>
          <w:tab w:val="left" w:pos="2880"/>
        </w:tabs>
      </w:pPr>
      <w:r>
        <w:tab/>
      </w:r>
      <w:r>
        <w:rPr>
          <w:position w:val="-32"/>
        </w:rPr>
        <w:object w:dxaOrig="135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95pt;height:36.6pt" o:ole="" fillcolor="window">
            <v:imagedata r:id="rId8" o:title=""/>
          </v:shape>
          <o:OLEObject Type="Embed" ProgID="Equation.3" ShapeID="_x0000_i1025" DrawAspect="Content" ObjectID="_1525676340" r:id="rId9"/>
        </w:object>
      </w:r>
    </w:p>
    <w:p w:rsidR="00647FD2" w:rsidRDefault="00647FD2">
      <w:pPr>
        <w:widowControl w:val="0"/>
        <w:ind w:left="2160" w:firstLine="720"/>
      </w:pPr>
      <w:r>
        <w:rPr>
          <w:position w:val="-24"/>
        </w:rPr>
        <w:object w:dxaOrig="3560" w:dyaOrig="620">
          <v:shape id="_x0000_i1026" type="#_x0000_t75" style="width:177.7pt;height:30.75pt" o:ole="" fillcolor="window">
            <v:imagedata r:id="rId10" o:title=""/>
          </v:shape>
          <o:OLEObject Type="Embed" ProgID="Equation.3" ShapeID="_x0000_i1026" DrawAspect="Content" ObjectID="_1525676341" r:id="rId11"/>
        </w:object>
      </w:r>
    </w:p>
    <w:p w:rsidR="00647FD2" w:rsidRDefault="00647FD2">
      <w:pPr>
        <w:widowControl w:val="0"/>
      </w:pPr>
      <w:r>
        <w:t>Note:</w:t>
      </w:r>
    </w:p>
    <w:p w:rsidR="00647FD2" w:rsidRDefault="00647FD2">
      <w:pPr>
        <w:widowControl w:val="0"/>
        <w:numPr>
          <w:ilvl w:val="0"/>
          <w:numId w:val="3"/>
        </w:numPr>
      </w:pPr>
      <w:r>
        <w:t>Electric potential (V) is a scalar term.  (Direction does not matter.)</w:t>
      </w:r>
    </w:p>
    <w:p w:rsidR="00647FD2" w:rsidRDefault="006B420B">
      <w:pPr>
        <w:widowControl w:val="0"/>
        <w:ind w:left="576" w:hanging="576"/>
      </w:pPr>
      <w:r>
        <w:rPr>
          <w:i/>
          <w:noProof/>
          <w:sz w:val="28"/>
          <w:lang w:eastAsia="en-CA"/>
        </w:rPr>
        <mc:AlternateContent>
          <mc:Choice Requires="wps">
            <w:drawing>
              <wp:anchor distT="0" distB="0" distL="114300" distR="114300" simplePos="0" relativeHeight="251658752" behindDoc="0" locked="0" layoutInCell="1" allowOverlap="1">
                <wp:simplePos x="0" y="0"/>
                <wp:positionH relativeFrom="column">
                  <wp:posOffset>-177165</wp:posOffset>
                </wp:positionH>
                <wp:positionV relativeFrom="paragraph">
                  <wp:posOffset>48260</wp:posOffset>
                </wp:positionV>
                <wp:extent cx="6218555" cy="1943100"/>
                <wp:effectExtent l="0" t="0" r="0" b="0"/>
                <wp:wrapNone/>
                <wp:docPr id="73"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9431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026" style="position:absolute;margin-left:-13.95pt;margin-top:3.8pt;width:489.65pt;height:15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" filled="f"/>
            </w:pict>
          </mc:Fallback>
        </mc:AlternateContent>
      </w:r>
    </w:p>
    <w:p w:rsidR="00647FD2" w:rsidRDefault="00647FD2">
      <w:pPr>
        <w:pStyle w:val="Example"/>
      </w:pPr>
    </w:p>
    <w:p w:rsidR="00647FD2" w:rsidRDefault="00647FD2">
      <w:r>
        <w:t xml:space="preserve">If 5.0 </w:t>
      </w:r>
      <w:r>
        <w:rPr>
          <w:rFonts w:ascii="Symbol" w:hAnsi="Symbol"/>
        </w:rPr>
        <w:t></w:t>
      </w:r>
      <w:r>
        <w:t xml:space="preserve">J of energy </w:t>
      </w:r>
      <w:r w:rsidR="00E42D59">
        <w:t>is</w:t>
      </w:r>
      <w:r>
        <w:t xml:space="preserve"> required to move a 1.0 </w:t>
      </w:r>
      <w:r>
        <w:rPr>
          <w:rFonts w:ascii="Symbol" w:hAnsi="Symbol"/>
        </w:rPr>
        <w:t></w:t>
      </w:r>
      <w:r>
        <w:t>C charge in an electric field, then the potential difference between the two points is?</w:t>
      </w:r>
    </w:p>
    <w:p w:rsidR="00647FD2" w:rsidRDefault="00647FD2">
      <w:r>
        <w:tab/>
      </w:r>
      <w:r w:rsidR="00E42D59" w:rsidRPr="00E42D59">
        <w:rPr>
          <w:position w:val="-64"/>
        </w:rPr>
        <w:object w:dxaOrig="1300" w:dyaOrig="1760">
          <v:shape id="_x0000_i1027" type="#_x0000_t75" style="width:65.05pt;height:87.7pt" o:ole="">
            <v:imagedata r:id="rId12" o:title=""/>
          </v:shape>
          <o:OLEObject Type="Embed" ProgID="Equation.DSMT4" ShapeID="_x0000_i1027" DrawAspect="Content" ObjectID="_1525676342" r:id="rId13"/>
        </w:object>
      </w:r>
    </w:p>
    <w:p w:rsidR="00647FD2" w:rsidRDefault="00647FD2"/>
    <w:p w:rsidR="00647FD2" w:rsidRDefault="00E42D59">
      <w:r>
        <w:br w:type="page"/>
      </w:r>
    </w:p>
    <w:p w:rsidR="00647FD2" w:rsidRDefault="006B420B">
      <w:pPr>
        <w:pStyle w:val="Example"/>
      </w:pPr>
      <w:r>
        <w:rPr>
          <w:noProof/>
          <w:lang w:eastAsia="en-CA"/>
        </w:rPr>
        <w:lastRenderedPageBreak/>
        <mc:AlternateContent>
          <mc:Choice Requires="wps">
            <w:drawing>
              <wp:anchor distT="0" distB="0" distL="114300" distR="114300" simplePos="0" relativeHeight="251659776" behindDoc="0" locked="0" layoutInCell="0" allowOverlap="1">
                <wp:simplePos x="0" y="0"/>
                <wp:positionH relativeFrom="column">
                  <wp:posOffset>-182880</wp:posOffset>
                </wp:positionH>
                <wp:positionV relativeFrom="paragraph">
                  <wp:posOffset>-115570</wp:posOffset>
                </wp:positionV>
                <wp:extent cx="6218555" cy="1885950"/>
                <wp:effectExtent l="0" t="0" r="0" b="0"/>
                <wp:wrapNone/>
                <wp:docPr id="72"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8859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26" style="position:absolute;margin-left:-14.4pt;margin-top:-9.1pt;width:489.65pt;height:148.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Qkj8QIAADc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" o:allowincell="f" filled="f"/>
            </w:pict>
          </mc:Fallback>
        </mc:AlternateContent>
      </w:r>
    </w:p>
    <w:p w:rsidR="00647FD2" w:rsidRDefault="00647FD2">
      <w:r>
        <w:t>If 1.0 x 10</w:t>
      </w:r>
      <w:r>
        <w:rPr>
          <w:vertAlign w:val="superscript"/>
        </w:rPr>
        <w:t>-18</w:t>
      </w:r>
      <w:r>
        <w:t xml:space="preserve"> J of energy is required to move a proton in an electric field, what is the potential difference between the starting point and the finishing point in the field?</w:t>
      </w:r>
    </w:p>
    <w:p w:rsidR="00647FD2" w:rsidRDefault="00647FD2">
      <w:r>
        <w:tab/>
      </w:r>
      <w:r w:rsidR="00E42D59" w:rsidRPr="00E42D59">
        <w:rPr>
          <w:position w:val="-60"/>
        </w:rPr>
        <w:object w:dxaOrig="1900" w:dyaOrig="1740">
          <v:shape id="_x0000_i1028" type="#_x0000_t75" style="width:95.25pt;height:87.1pt" o:ole="">
            <v:imagedata r:id="rId14" o:title=""/>
          </v:shape>
          <o:OLEObject Type="Embed" ProgID="Equation.DSMT4" ShapeID="_x0000_i1028" DrawAspect="Content" ObjectID="_1525676343" r:id="rId15"/>
        </w:object>
      </w:r>
    </w:p>
    <w:p w:rsidR="008445D6" w:rsidRDefault="008445D6">
      <w:pPr>
        <w:rPr>
          <w:b/>
        </w:rPr>
      </w:pPr>
    </w:p>
    <w:p w:rsidR="00647FD2" w:rsidRDefault="00647FD2">
      <w:pPr>
        <w:pStyle w:val="Example"/>
      </w:pPr>
      <w:r>
        <w:rPr>
          <w:noProof/>
        </w:rPr>
        <w:t xml:space="preserve"> </w:t>
      </w:r>
    </w:p>
    <w:p w:rsidR="00647FD2" w:rsidRDefault="006B420B">
      <w:r>
        <w:rPr>
          <w:noProof/>
          <w:lang w:eastAsia="en-CA"/>
        </w:rPr>
        <mc:AlternateContent>
          <mc:Choice Requires="wps">
            <w:drawing>
              <wp:anchor distT="0" distB="0" distL="114300" distR="114300" simplePos="0" relativeHeight="251655680" behindDoc="0" locked="0" layoutInCell="0" allowOverlap="1">
                <wp:simplePos x="0" y="0"/>
                <wp:positionH relativeFrom="column">
                  <wp:posOffset>-182880</wp:posOffset>
                </wp:positionH>
                <wp:positionV relativeFrom="paragraph">
                  <wp:posOffset>-372110</wp:posOffset>
                </wp:positionV>
                <wp:extent cx="6218555" cy="1737360"/>
                <wp:effectExtent l="0" t="0" r="0" b="0"/>
                <wp:wrapNone/>
                <wp:docPr id="71"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73736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margin-left:-14.4pt;margin-top:-29.3pt;width:489.65pt;height:136.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2A28gIAADc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" o:allowincell="f" filled="f"/>
            </w:pict>
          </mc:Fallback>
        </mc:AlternateContent>
      </w:r>
      <w:r w:rsidR="00647FD2">
        <w:t>The potential difference between two points is 120 Volts, what is the work required to move a  6.0 x 10</w:t>
      </w:r>
      <w:r w:rsidR="00647FD2">
        <w:rPr>
          <w:vertAlign w:val="superscript"/>
        </w:rPr>
        <w:t>-4</w:t>
      </w:r>
      <w:r w:rsidR="00647FD2">
        <w:t xml:space="preserve"> C against the field?</w:t>
      </w:r>
    </w:p>
    <w:p w:rsidR="00647FD2" w:rsidRDefault="00647FD2">
      <w:pPr>
        <w:widowControl w:val="0"/>
      </w:pPr>
    </w:p>
    <w:p w:rsidR="00647FD2" w:rsidRDefault="00647FD2">
      <w:pPr>
        <w:widowControl w:val="0"/>
      </w:pPr>
      <w:r>
        <w:tab/>
      </w:r>
      <w:r w:rsidR="008445D6" w:rsidRPr="008445D6">
        <w:rPr>
          <w:position w:val="-44"/>
        </w:rPr>
        <w:object w:dxaOrig="2460" w:dyaOrig="1060">
          <v:shape id="_x0000_i1029" type="#_x0000_t75" style="width:123.1pt;height:53.4pt" o:ole="">
            <v:imagedata r:id="rId16" o:title=""/>
          </v:shape>
          <o:OLEObject Type="Embed" ProgID="Equation.DSMT4" ShapeID="_x0000_i1029" DrawAspect="Content" ObjectID="_1525676344" r:id="rId17"/>
        </w:object>
      </w:r>
    </w:p>
    <w:p w:rsidR="00647FD2" w:rsidRDefault="00647FD2">
      <w:pPr>
        <w:widowControl w:val="0"/>
      </w:pPr>
    </w:p>
    <w:p w:rsidR="00647FD2" w:rsidRDefault="006B420B">
      <w:r>
        <w:rPr>
          <w:noProof/>
          <w:lang w:eastAsia="en-CA"/>
        </w:rPr>
        <mc:AlternateContent>
          <mc:Choice Requires="wps">
            <w:drawing>
              <wp:anchor distT="0" distB="0" distL="114300" distR="114300" simplePos="0" relativeHeight="251660800" behindDoc="0" locked="0" layoutInCell="0" allowOverlap="1">
                <wp:simplePos x="0" y="0"/>
                <wp:positionH relativeFrom="column">
                  <wp:posOffset>-182880</wp:posOffset>
                </wp:positionH>
                <wp:positionV relativeFrom="paragraph">
                  <wp:posOffset>104140</wp:posOffset>
                </wp:positionV>
                <wp:extent cx="6218555" cy="4610735"/>
                <wp:effectExtent l="0" t="0" r="0" b="0"/>
                <wp:wrapNone/>
                <wp:docPr id="70"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461073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26" style="position:absolute;margin-left:-14.4pt;margin-top:8.2pt;width:489.65pt;height:363.0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mga8AIAADc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" o:allowincell="f" filled="f"/>
            </w:pict>
          </mc:Fallback>
        </mc:AlternateContent>
      </w:r>
    </w:p>
    <w:p w:rsidR="00647FD2" w:rsidRDefault="00647FD2">
      <w:pPr>
        <w:pStyle w:val="Example"/>
      </w:pPr>
    </w:p>
    <w:p w:rsidR="00647FD2" w:rsidRDefault="00647FD2">
      <w:r>
        <w:t>An alpha particle is placed in an electric field with a potential difference of 100 V.  If the alpha particle is released within the field, what is the maximum speed that the alpha particle could attain?</w:t>
      </w:r>
    </w:p>
    <w:p w:rsidR="00647FD2" w:rsidRDefault="00647FD2"/>
    <w:p w:rsidR="00647FD2" w:rsidRDefault="00647FD2">
      <w:r>
        <w:t>From the formula/data sheet:</w:t>
      </w:r>
    </w:p>
    <w:p w:rsidR="00647FD2" w:rsidRDefault="00647FD2">
      <w:pPr>
        <w:tabs>
          <w:tab w:val="left" w:pos="3330"/>
          <w:tab w:val="left" w:pos="5850"/>
        </w:tabs>
      </w:pPr>
      <w:r>
        <w:tab/>
        <w:t>Rest Mass</w:t>
      </w:r>
      <w:r>
        <w:tab/>
        <w:t>Charge</w:t>
      </w:r>
    </w:p>
    <w:p w:rsidR="00647FD2" w:rsidRDefault="00647FD2">
      <w:pPr>
        <w:tabs>
          <w:tab w:val="left" w:leader="dot" w:pos="2880"/>
          <w:tab w:val="left" w:pos="5940"/>
        </w:tabs>
        <w:rPr>
          <w:vertAlign w:val="superscript"/>
        </w:rPr>
      </w:pPr>
      <w:r>
        <w:t>Alpha particle</w:t>
      </w:r>
      <w:r>
        <w:tab/>
        <w:t xml:space="preserve"> m</w:t>
      </w:r>
      <w:r>
        <w:rPr>
          <w:rFonts w:ascii="Symbol" w:hAnsi="Symbol"/>
          <w:vertAlign w:val="subscript"/>
        </w:rPr>
        <w:t></w:t>
      </w:r>
      <w:r>
        <w:t xml:space="preserve"> = 6.65 x 10</w:t>
      </w:r>
      <w:r>
        <w:rPr>
          <w:vertAlign w:val="superscript"/>
        </w:rPr>
        <w:t>-27</w:t>
      </w:r>
      <w:r>
        <w:t xml:space="preserve"> kg</w:t>
      </w:r>
      <w:r>
        <w:tab/>
      </w:r>
      <w:r>
        <w:rPr>
          <w:rFonts w:ascii="Symbol" w:hAnsi="Symbol"/>
        </w:rPr>
        <w:t></w:t>
      </w:r>
      <w:r>
        <w:rPr>
          <w:vertAlign w:val="superscript"/>
        </w:rPr>
        <w:t>2+</w:t>
      </w:r>
    </w:p>
    <w:p w:rsidR="00647FD2" w:rsidRDefault="00647FD2"/>
    <w:p w:rsidR="00647FD2" w:rsidRDefault="00647FD2">
      <w:r>
        <w:t>The 2+ charge is converted to a charge in Coulombs by multiplying it by the elementary charge.</w:t>
      </w:r>
    </w:p>
    <w:p w:rsidR="00647FD2" w:rsidRDefault="00647FD2">
      <w:pPr>
        <w:rPr>
          <w:lang w:val="fr-CA"/>
        </w:rPr>
      </w:pPr>
      <w:r>
        <w:rPr>
          <w:lang w:val="fr-CA"/>
        </w:rPr>
        <w:t xml:space="preserve">q = 2+ </w:t>
      </w:r>
      <w:r>
        <w:rPr>
          <w:sz w:val="20"/>
          <w:lang w:val="fr-CA"/>
        </w:rPr>
        <w:t>x</w:t>
      </w:r>
      <w:r>
        <w:rPr>
          <w:lang w:val="fr-CA"/>
        </w:rPr>
        <w:t xml:space="preserve"> 1.6 x 10</w:t>
      </w:r>
      <w:r>
        <w:rPr>
          <w:vertAlign w:val="superscript"/>
          <w:lang w:val="fr-CA"/>
        </w:rPr>
        <w:t>-19</w:t>
      </w:r>
      <w:r>
        <w:rPr>
          <w:vertAlign w:val="subscript"/>
          <w:lang w:val="fr-CA"/>
        </w:rPr>
        <w:t xml:space="preserve"> </w:t>
      </w:r>
      <w:r>
        <w:rPr>
          <w:lang w:val="fr-CA"/>
        </w:rPr>
        <w:t>C  =  + 3.2 x 10</w:t>
      </w:r>
      <w:r>
        <w:rPr>
          <w:vertAlign w:val="superscript"/>
          <w:lang w:val="fr-CA"/>
        </w:rPr>
        <w:t>-19</w:t>
      </w:r>
      <w:r>
        <w:rPr>
          <w:lang w:val="fr-CA"/>
        </w:rPr>
        <w:t xml:space="preserve"> C</w:t>
      </w:r>
    </w:p>
    <w:p w:rsidR="00647FD2" w:rsidRDefault="00647FD2">
      <w:pPr>
        <w:rPr>
          <w:lang w:val="fr-CA"/>
        </w:rPr>
      </w:pPr>
    </w:p>
    <w:p w:rsidR="00647FD2" w:rsidRDefault="00647FD2">
      <w:r>
        <w:t>Using the principle of the conservation of energy, the electric potential energy of the particle in the electric field (</w:t>
      </w:r>
      <w:r>
        <w:rPr>
          <w:rFonts w:ascii="Symbol" w:hAnsi="Symbol"/>
        </w:rPr>
        <w:t></w:t>
      </w:r>
      <w:r>
        <w:t>E</w:t>
      </w:r>
      <w:r>
        <w:rPr>
          <w:vertAlign w:val="subscript"/>
        </w:rPr>
        <w:t>p</w:t>
      </w:r>
      <w:r>
        <w:t xml:space="preserve"> = q </w:t>
      </w:r>
      <w:r>
        <w:rPr>
          <w:sz w:val="20"/>
        </w:rPr>
        <w:t>V</w:t>
      </w:r>
      <w:r>
        <w:t>) is transformed into kinetic energy (E</w:t>
      </w:r>
      <w:r>
        <w:rPr>
          <w:vertAlign w:val="subscript"/>
        </w:rPr>
        <w:t>k</w:t>
      </w:r>
      <w:r>
        <w:t>).</w:t>
      </w:r>
    </w:p>
    <w:p w:rsidR="00647FD2" w:rsidRDefault="006B420B">
      <w:r>
        <w:rPr>
          <w:noProof/>
          <w:lang w:eastAsia="en-CA"/>
        </w:rPr>
        <mc:AlternateContent>
          <mc:Choice Requires="wps">
            <w:drawing>
              <wp:anchor distT="0" distB="0" distL="114300" distR="114300" simplePos="0" relativeHeight="251665920" behindDoc="0" locked="0" layoutInCell="1" allowOverlap="1">
                <wp:simplePos x="0" y="0"/>
                <wp:positionH relativeFrom="column">
                  <wp:posOffset>2794635</wp:posOffset>
                </wp:positionH>
                <wp:positionV relativeFrom="paragraph">
                  <wp:posOffset>298450</wp:posOffset>
                </wp:positionV>
                <wp:extent cx="2971800" cy="1143000"/>
                <wp:effectExtent l="0" t="0" r="0" b="0"/>
                <wp:wrapNone/>
                <wp:docPr id="69"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45D6" w:rsidRDefault="00CB2A26">
                            <w:r>
                              <w:t>Note:  This example is a very common application of converting electric potential energy into the kinetic energy of a charged particle.  We will be using this idea throughout the rest of the cour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0" o:spid="_x0000_s1047" type="#_x0000_t202" style="position:absolute;margin-left:220.05pt;margin-top:23.5pt;width:234pt;height:90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" filled="f" fillcolor="yellow" stroked="f">
                <v:textbox>
                  <w:txbxContent>
                    <w:p w:rsidR="008445D6" w:rsidRDefault="00CB2A26">
                      <w:r>
                        <w:t>Note:  This example is a very common application of converting electric potential energy into the kinetic energy of a charged particle.  We will be using this idea throughout the rest of the course.</w:t>
                      </w:r>
                    </w:p>
                  </w:txbxContent>
                </v:textbox>
              </v:shape>
            </w:pict>
          </mc:Fallback>
        </mc:AlternateContent>
      </w:r>
      <w:r w:rsidR="00647FD2">
        <w:tab/>
      </w:r>
      <w:r w:rsidR="008445D6" w:rsidRPr="008445D6">
        <w:rPr>
          <w:position w:val="-144"/>
        </w:rPr>
        <w:object w:dxaOrig="3019" w:dyaOrig="2680">
          <v:shape id="_x0000_i1030" type="#_x0000_t75" style="width:150.95pt;height:134.15pt" o:ole="">
            <v:imagedata r:id="rId18" o:title=""/>
          </v:shape>
          <o:OLEObject Type="Embed" ProgID="Equation.DSMT4" ShapeID="_x0000_i1030" DrawAspect="Content" ObjectID="_1525676345" r:id="rId19"/>
        </w:object>
      </w:r>
      <w:r w:rsidR="00647FD2">
        <w:t xml:space="preserve">  </w:t>
      </w:r>
    </w:p>
    <w:p w:rsidR="00647FD2" w:rsidRDefault="00647FD2"/>
    <w:p w:rsidR="00647FD2" w:rsidRDefault="00647FD2">
      <w:pPr>
        <w:pStyle w:val="Heading1"/>
      </w:pPr>
      <w:r>
        <w:br w:type="page"/>
      </w:r>
      <w:r>
        <w:lastRenderedPageBreak/>
        <w:t>Equipotential Lines</w:t>
      </w:r>
    </w:p>
    <w:p w:rsidR="00647FD2" w:rsidRDefault="006B420B">
      <w:pPr>
        <w:widowControl w:val="0"/>
      </w:pPr>
      <w:r>
        <w:rPr>
          <w:noProof/>
          <w:lang w:eastAsia="en-CA"/>
        </w:rPr>
        <mc:AlternateContent>
          <mc:Choice Requires="wpg">
            <w:drawing>
              <wp:anchor distT="0" distB="0" distL="114300" distR="114300" simplePos="0" relativeHeight="251664896" behindDoc="0" locked="0" layoutInCell="1" allowOverlap="1">
                <wp:simplePos x="0" y="0"/>
                <wp:positionH relativeFrom="column">
                  <wp:posOffset>-62865</wp:posOffset>
                </wp:positionH>
                <wp:positionV relativeFrom="paragraph">
                  <wp:posOffset>868045</wp:posOffset>
                </wp:positionV>
                <wp:extent cx="6385560" cy="2306955"/>
                <wp:effectExtent l="0" t="0" r="0" b="0"/>
                <wp:wrapNone/>
                <wp:docPr id="42"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85560" cy="2306955"/>
                          <a:chOff x="1296" y="3600"/>
                          <a:chExt cx="10056" cy="3633"/>
                        </a:xfrm>
                      </wpg:grpSpPr>
                      <wps:wsp>
                        <wps:cNvPr id="43" name="Line 51"/>
                        <wps:cNvCnPr/>
                        <wps:spPr bwMode="auto">
                          <a:xfrm>
                            <a:off x="2160" y="4352"/>
                            <a:ext cx="1" cy="2305"/>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52"/>
                        <wps:cNvCnPr/>
                        <wps:spPr bwMode="auto">
                          <a:xfrm>
                            <a:off x="9072" y="4352"/>
                            <a:ext cx="1" cy="2305"/>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53"/>
                        <wps:cNvCnPr/>
                        <wps:spPr bwMode="auto">
                          <a:xfrm>
                            <a:off x="3024" y="4352"/>
                            <a:ext cx="1" cy="2305"/>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54"/>
                        <wps:cNvCnPr/>
                        <wps:spPr bwMode="auto">
                          <a:xfrm>
                            <a:off x="3888" y="4352"/>
                            <a:ext cx="1" cy="2305"/>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55"/>
                        <wps:cNvCnPr/>
                        <wps:spPr bwMode="auto">
                          <a:xfrm>
                            <a:off x="4752" y="4352"/>
                            <a:ext cx="1" cy="2305"/>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56"/>
                        <wps:cNvCnPr/>
                        <wps:spPr bwMode="auto">
                          <a:xfrm>
                            <a:off x="5616" y="4352"/>
                            <a:ext cx="1" cy="2305"/>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57"/>
                        <wps:cNvCnPr/>
                        <wps:spPr bwMode="auto">
                          <a:xfrm>
                            <a:off x="6480" y="4352"/>
                            <a:ext cx="1" cy="2305"/>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58"/>
                        <wps:cNvCnPr/>
                        <wps:spPr bwMode="auto">
                          <a:xfrm>
                            <a:off x="7344" y="4352"/>
                            <a:ext cx="1" cy="2305"/>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Line 59"/>
                        <wps:cNvCnPr/>
                        <wps:spPr bwMode="auto">
                          <a:xfrm>
                            <a:off x="8208" y="4352"/>
                            <a:ext cx="1" cy="2305"/>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Rectangle 60"/>
                        <wps:cNvSpPr>
                          <a:spLocks noChangeArrowheads="1"/>
                        </wps:cNvSpPr>
                        <wps:spPr bwMode="auto">
                          <a:xfrm>
                            <a:off x="1872" y="406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pPr>
                                <w:jc w:val="center"/>
                              </w:pPr>
                              <w:r>
                                <w:t>+</w:t>
                              </w:r>
                            </w:p>
                          </w:txbxContent>
                        </wps:txbx>
                        <wps:bodyPr rot="0" vert="horz" wrap="square" lIns="12700" tIns="12700" rIns="12700" bIns="12700" anchor="t" anchorCtr="0" upright="1">
                          <a:noAutofit/>
                        </wps:bodyPr>
                      </wps:wsp>
                      <wps:wsp>
                        <wps:cNvPr id="53" name="Rectangle 61"/>
                        <wps:cNvSpPr>
                          <a:spLocks noChangeArrowheads="1"/>
                        </wps:cNvSpPr>
                        <wps:spPr bwMode="auto">
                          <a:xfrm>
                            <a:off x="8784" y="406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pPr>
                                <w:jc w:val="center"/>
                              </w:pPr>
                              <w:r>
                                <w:sym w:font="Symbol" w:char="F02D"/>
                              </w:r>
                            </w:p>
                          </w:txbxContent>
                        </wps:txbx>
                        <wps:bodyPr rot="0" vert="horz" wrap="square" lIns="12700" tIns="12700" rIns="12700" bIns="12700" anchor="t" anchorCtr="0" upright="1">
                          <a:noAutofit/>
                        </wps:bodyPr>
                      </wps:wsp>
                      <wps:wsp>
                        <wps:cNvPr id="54" name="Rectangle 62"/>
                        <wps:cNvSpPr>
                          <a:spLocks noChangeArrowheads="1"/>
                        </wps:cNvSpPr>
                        <wps:spPr bwMode="auto">
                          <a:xfrm>
                            <a:off x="1296" y="6656"/>
                            <a:ext cx="864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pPr>
                                <w:tabs>
                                  <w:tab w:val="left" w:pos="630"/>
                                </w:tabs>
                                <w:rPr>
                                  <w:sz w:val="20"/>
                                </w:rPr>
                              </w:pPr>
                              <w:r>
                                <w:rPr>
                                  <w:sz w:val="20"/>
                                </w:rPr>
                                <w:t xml:space="preserve"> </w:t>
                              </w:r>
                              <w:r>
                                <w:rPr>
                                  <w:sz w:val="20"/>
                                </w:rPr>
                                <w:tab/>
                                <w:t>40 V       35 V        30 V        25 V        20 V         15 V        10 V          5 V          0 V</w:t>
                              </w:r>
                            </w:p>
                            <w:p w:rsidR="00647FD2" w:rsidRDefault="00647FD2">
                              <w:pPr>
                                <w:tabs>
                                  <w:tab w:val="left" w:pos="630"/>
                                </w:tabs>
                                <w:rPr>
                                  <w:sz w:val="20"/>
                                </w:rPr>
                              </w:pPr>
                              <w:r>
                                <w:rPr>
                                  <w:sz w:val="20"/>
                                </w:rPr>
                                <w:t>OR</w:t>
                              </w:r>
                              <w:r>
                                <w:rPr>
                                  <w:sz w:val="20"/>
                                </w:rPr>
                                <w:tab/>
                                <w:t>+20 V    +15 V     +10 V         +5 V         0 V          -5 V       -10 V         -15 V      -20 V</w:t>
                              </w:r>
                            </w:p>
                            <w:p w:rsidR="00647FD2" w:rsidRDefault="00647FD2">
                              <w:pPr>
                                <w:rPr>
                                  <w:sz w:val="20"/>
                                </w:rPr>
                              </w:pPr>
                            </w:p>
                          </w:txbxContent>
                        </wps:txbx>
                        <wps:bodyPr rot="0" vert="horz" wrap="square" lIns="12700" tIns="12700" rIns="12700" bIns="12700" anchor="t" anchorCtr="0" upright="1">
                          <a:noAutofit/>
                        </wps:bodyPr>
                      </wps:wsp>
                      <wps:wsp>
                        <wps:cNvPr id="55" name="Rectangle 63"/>
                        <wps:cNvSpPr>
                          <a:spLocks noChangeArrowheads="1"/>
                        </wps:cNvSpPr>
                        <wps:spPr bwMode="auto">
                          <a:xfrm>
                            <a:off x="3600" y="4928"/>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r>
                                <w:t xml:space="preserve">   x B</w:t>
                              </w:r>
                            </w:p>
                          </w:txbxContent>
                        </wps:txbx>
                        <wps:bodyPr rot="0" vert="horz" wrap="square" lIns="12700" tIns="12700" rIns="12700" bIns="12700" anchor="t" anchorCtr="0" upright="1">
                          <a:noAutofit/>
                        </wps:bodyPr>
                      </wps:wsp>
                      <wps:wsp>
                        <wps:cNvPr id="56" name="Rectangle 64"/>
                        <wps:cNvSpPr>
                          <a:spLocks noChangeArrowheads="1"/>
                        </wps:cNvSpPr>
                        <wps:spPr bwMode="auto">
                          <a:xfrm>
                            <a:off x="7056" y="4928"/>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r>
                                <w:t xml:space="preserve">   x A</w:t>
                              </w:r>
                            </w:p>
                          </w:txbxContent>
                        </wps:txbx>
                        <wps:bodyPr rot="0" vert="horz" wrap="square" lIns="12700" tIns="12700" rIns="12700" bIns="12700" anchor="t" anchorCtr="0" upright="1">
                          <a:noAutofit/>
                        </wps:bodyPr>
                      </wps:wsp>
                      <wps:wsp>
                        <wps:cNvPr id="57" name="Rectangle 65"/>
                        <wps:cNvSpPr>
                          <a:spLocks noChangeArrowheads="1"/>
                        </wps:cNvSpPr>
                        <wps:spPr bwMode="auto">
                          <a:xfrm>
                            <a:off x="7056" y="5792"/>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FD2" w:rsidRDefault="00647FD2">
                              <w:r>
                                <w:t xml:space="preserve">   x C</w:t>
                              </w:r>
                            </w:p>
                          </w:txbxContent>
                        </wps:txbx>
                        <wps:bodyPr rot="0" vert="horz" wrap="square" lIns="12700" tIns="12700" rIns="12700" bIns="12700" anchor="t" anchorCtr="0" upright="1">
                          <a:noAutofit/>
                        </wps:bodyPr>
                      </wps:wsp>
                      <wps:wsp>
                        <wps:cNvPr id="58" name="Line 66"/>
                        <wps:cNvCnPr/>
                        <wps:spPr bwMode="auto">
                          <a:xfrm>
                            <a:off x="2160" y="4640"/>
                            <a:ext cx="3745"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67"/>
                        <wps:cNvCnPr/>
                        <wps:spPr bwMode="auto">
                          <a:xfrm>
                            <a:off x="2160" y="5216"/>
                            <a:ext cx="3745"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68"/>
                        <wps:cNvCnPr/>
                        <wps:spPr bwMode="auto">
                          <a:xfrm>
                            <a:off x="2160" y="5792"/>
                            <a:ext cx="3745"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69"/>
                        <wps:cNvCnPr/>
                        <wps:spPr bwMode="auto">
                          <a:xfrm>
                            <a:off x="2160" y="6368"/>
                            <a:ext cx="3745"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70"/>
                        <wps:cNvCnPr/>
                        <wps:spPr bwMode="auto">
                          <a:xfrm>
                            <a:off x="5904" y="4640"/>
                            <a:ext cx="3169"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Line 71"/>
                        <wps:cNvCnPr/>
                        <wps:spPr bwMode="auto">
                          <a:xfrm>
                            <a:off x="5904" y="5216"/>
                            <a:ext cx="3169"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Line 72"/>
                        <wps:cNvCnPr/>
                        <wps:spPr bwMode="auto">
                          <a:xfrm>
                            <a:off x="5904" y="5792"/>
                            <a:ext cx="3169"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Line 73"/>
                        <wps:cNvCnPr/>
                        <wps:spPr bwMode="auto">
                          <a:xfrm>
                            <a:off x="5904" y="6368"/>
                            <a:ext cx="3169"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 name="AutoShape 74"/>
                        <wps:cNvSpPr>
                          <a:spLocks/>
                        </wps:cNvSpPr>
                        <wps:spPr bwMode="auto">
                          <a:xfrm>
                            <a:off x="7176" y="3600"/>
                            <a:ext cx="1440" cy="1440"/>
                          </a:xfrm>
                          <a:prstGeom prst="callout2">
                            <a:avLst>
                              <a:gd name="adj1" fmla="val 13889"/>
                              <a:gd name="adj2" fmla="val -8333"/>
                              <a:gd name="adj3" fmla="val 13889"/>
                              <a:gd name="adj4" fmla="val -28333"/>
                              <a:gd name="adj5" fmla="val 53889"/>
                              <a:gd name="adj6" fmla="val -48333"/>
                            </a:avLst>
                          </a:prstGeom>
                          <a:noFill/>
                          <a:ln w="12700">
                            <a:solidFill>
                              <a:srgbClr val="000000"/>
                            </a:solidFill>
                            <a:miter lim="800000"/>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47FD2" w:rsidRDefault="00647FD2">
                              <w:r>
                                <w:t>equipotential line</w:t>
                              </w:r>
                            </w:p>
                          </w:txbxContent>
                        </wps:txbx>
                        <wps:bodyPr rot="0" vert="horz" wrap="square" lIns="12700" tIns="12700" rIns="12700" bIns="12700" anchor="t" anchorCtr="0" upright="1">
                          <a:noAutofit/>
                        </wps:bodyPr>
                      </wps:wsp>
                      <wps:wsp>
                        <wps:cNvPr id="67" name="AutoShape 75"/>
                        <wps:cNvSpPr>
                          <a:spLocks/>
                        </wps:cNvSpPr>
                        <wps:spPr bwMode="auto">
                          <a:xfrm>
                            <a:off x="4008" y="3600"/>
                            <a:ext cx="1440" cy="1440"/>
                          </a:xfrm>
                          <a:prstGeom prst="callout2">
                            <a:avLst>
                              <a:gd name="adj1" fmla="val 13889"/>
                              <a:gd name="adj2" fmla="val -8333"/>
                              <a:gd name="adj3" fmla="val 13889"/>
                              <a:gd name="adj4" fmla="val -28333"/>
                              <a:gd name="adj5" fmla="val 73889"/>
                              <a:gd name="adj6" fmla="val -48333"/>
                            </a:avLst>
                          </a:prstGeom>
                          <a:noFill/>
                          <a:ln w="12700">
                            <a:solidFill>
                              <a:srgbClr val="000000"/>
                            </a:solidFill>
                            <a:miter lim="800000"/>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47FD2" w:rsidRDefault="00647FD2">
                              <w:r>
                                <w:t>electric field line</w:t>
                              </w:r>
                            </w:p>
                          </w:txbxContent>
                        </wps:txbx>
                        <wps:bodyPr rot="0" vert="horz" wrap="square" lIns="12700" tIns="12700" rIns="12700" bIns="12700" anchor="t" anchorCtr="0" upright="1">
                          <a:noAutofit/>
                        </wps:bodyPr>
                      </wps:wsp>
                      <wps:wsp>
                        <wps:cNvPr id="68" name="AutoShape 77"/>
                        <wps:cNvSpPr>
                          <a:spLocks/>
                        </wps:cNvSpPr>
                        <wps:spPr bwMode="auto">
                          <a:xfrm>
                            <a:off x="9648" y="3600"/>
                            <a:ext cx="1704" cy="1440"/>
                          </a:xfrm>
                          <a:prstGeom prst="callout2">
                            <a:avLst>
                              <a:gd name="adj1" fmla="val 13889"/>
                              <a:gd name="adj2" fmla="val -7042"/>
                              <a:gd name="adj3" fmla="val 13889"/>
                              <a:gd name="adj4" fmla="val -45773"/>
                              <a:gd name="adj5" fmla="val 73889"/>
                              <a:gd name="adj6" fmla="val -84509"/>
                            </a:avLst>
                          </a:prstGeom>
                          <a:noFill/>
                          <a:ln w="12700">
                            <a:solidFill>
                              <a:srgbClr val="000000"/>
                            </a:solidFill>
                            <a:miter lim="800000"/>
                            <a:headEnd type="none" w="lg" len="lg"/>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47FD2" w:rsidRDefault="00647FD2">
                              <w:r>
                                <w:t>Note:</w:t>
                              </w:r>
                            </w:p>
                            <w:p w:rsidR="00647FD2" w:rsidRDefault="00647FD2">
                              <w:r>
                                <w:t>equipotential lines are perpendicular to field lines</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 o:spid="_x0000_s1048" style="position:absolute;margin-left:-4.95pt;margin-top:68.35pt;width:502.8pt;height:181.65pt;z-index:251664896" coordorigin="1296,3600" coordsize="10056,36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">
                <v:line id="Line 51" o:spid="_x0000_s1049" style="position:absolute;visibility:visible;mso-wrap-style:square" from="2160,4352" to="2161,6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r9t8UAAADbAAAADwAAAGRycy9kb3ducmV2LnhtbESPUUvDMBSF3wf7D+EO9ralOh1Sl40x&#10;GB0TFKuwPV6aa1NsbmKTrfXfG0Hw8XDO+Q5ntRlsK67Uhcaxgpt5BoK4crrhWsH72372ACJEZI2t&#10;Y1LwTQE26/Fohbl2Pb/StYy1SBAOOSowMfpcylAZshjmzhMn78N1FmOSXS11h32C21beZtlSWmw4&#10;LRj0tDNUfZYXq+D+5Wtpiv55/3QohjLzR1f401mp6WTYPoKINMT/8F/7oBXcLeD3S/oB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r9t8UAAADbAAAADwAAAAAAAAAA&#10;AAAAAAChAgAAZHJzL2Rvd25yZXYueG1sUEsFBgAAAAAEAAQA+QAAAJMDAAAAAA==&#10;" strokeweight="2pt">
                  <v:stroke startarrowwidth="narrow" startarrowlength="long" endarrowwidth="narrow" endarrowlength="long"/>
                </v:line>
                <v:line id="Line 52" o:spid="_x0000_s1050" style="position:absolute;visibility:visible;mso-wrap-style:square" from="9072,4352" to="9073,6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Nlw8UAAADbAAAADwAAAGRycy9kb3ducmV2LnhtbESPUWvCMBSF34X9h3CFvc1UcTKqUcZA&#10;Khs41g308dJcm7LmJjaZ7f69GQx8PJxzvsNZbQbbigt1oXGsYDrJQBBXTjdcK/j63D48gQgRWWPr&#10;mBT8UoDN+m60wly7nj/oUsZaJAiHHBWYGH0uZagMWQwT54mTd3KdxZhkV0vdYZ/gtpWzLFtIiw2n&#10;BYOeXgxV3+WPVfD4fl6Yot9v33bFUGb+1RX+cFTqfjw8L0FEGuIt/N/eaQXzOfx9ST9Ar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Nlw8UAAADbAAAADwAAAAAAAAAA&#10;AAAAAAChAgAAZHJzL2Rvd25yZXYueG1sUEsFBgAAAAAEAAQA+QAAAJMDAAAAAA==&#10;" strokeweight="2pt">
                  <v:stroke startarrowwidth="narrow" startarrowlength="long" endarrowwidth="narrow" endarrowlength="long"/>
                </v:line>
                <v:line id="Line 53" o:spid="_x0000_s1051" style="position:absolute;visibility:visible;mso-wrap-style:square" from="3024,4352" to="3025,6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xnwcIAAADbAAAADwAAAGRycy9kb3ducmV2LnhtbESPQYvCMBSE74L/ITzBm6bqKkvXKCII&#10;ohetevD2aN62ZZuXksTa/febBcHjMDPfMMt1Z2rRkvOVZQWTcQKCOLe64kLB9bIbfYLwAVljbZkU&#10;/JKH9arfW2Kq7ZPP1GahEBHCPkUFZQhNKqXPSzLox7Yhjt63dQZDlK6Q2uEzwk0tp0mykAYrjgsl&#10;NrQtKf/JHkYB32fZ8RaK6nRvD9a3E2em56NSw0G3+QIRqAvv8Ku91wo+5vD/Jf4A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mxnwcIAAADbAAAADwAAAAAAAAAAAAAA&#10;AAChAgAAZHJzL2Rvd25yZXYueG1sUEsFBgAAAAAEAAQA+QAAAJADAAAAAA==&#10;" strokeweight=".5pt">
                  <v:stroke dashstyle="1 1" startarrowwidth="narrow" startarrowlength="long" endarrowwidth="narrow" endarrowlength="long"/>
                </v:line>
                <v:line id="Line 54" o:spid="_x0000_s1052" style="position:absolute;visibility:visible;mso-wrap-style:square" from="3888,4352" to="3889,6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tsMAAADbAAAADwAAAGRycy9kb3ducmV2LnhtbESPQWvCQBSE74X+h+UVeqsbtUiJriKC&#10;UMylRnvw9sg+N8Hs27C7TdJ/3y0IHoeZ+YZZbUbbip58aBwrmE4yEMSV0w0bBefT/u0DRIjIGlvH&#10;pOCXAmzWz08rzLUb+Eh9GY1IEA45Kqhj7HIpQ1WTxTBxHXHyrs5bjEl6I7XHIcFtK2dZtpAWG04L&#10;NXa0q6m6lT9WAV/mZfEdTfN16Q8u9FNvZ8dCqdeXcbsEEWmMj/C9/akVvC/g/0v6A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bbDAAAA2wAAAA8AAAAAAAAAAAAA&#10;AAAAoQIAAGRycy9kb3ducmV2LnhtbFBLBQYAAAAABAAEAPkAAACRAwAAAAA=&#10;" strokeweight=".5pt">
                  <v:stroke dashstyle="1 1" startarrowwidth="narrow" startarrowlength="long" endarrowwidth="narrow" endarrowlength="long"/>
                </v:line>
                <v:line id="Line 55" o:spid="_x0000_s1053" style="position:absolute;visibility:visible;mso-wrap-style:square" from="4752,4352" to="4753,6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LcIAAADbAAAADwAAAGRycy9kb3ducmV2LnhtbESPQYvCMBSE74L/ITzBm6bqokvXKCII&#10;ohetevD2aN62ZZuXksTa/febBcHjMDPfMMt1Z2rRkvOVZQWTcQKCOLe64kLB9bIbfYLwAVljbZkU&#10;/JKH9arfW2Kq7ZPP1GahEBHCPkUFZQhNKqXPSzLox7Yhjt63dQZDlK6Q2uEzwk0tp0kylwYrjgsl&#10;NrQtKf/JHkYB32fZ8RaK6nRvD9a3E2em56NSw0G3+QIRqAvv8Ku91wo+FvD/Jf4A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JcLcIAAADbAAAADwAAAAAAAAAAAAAA&#10;AAChAgAAZHJzL2Rvd25yZXYueG1sUEsFBgAAAAAEAAQA+QAAAJADAAAAAA==&#10;" strokeweight=".5pt">
                  <v:stroke dashstyle="1 1" startarrowwidth="narrow" startarrowlength="long" endarrowwidth="narrow" endarrowlength="long"/>
                </v:line>
                <v:line id="Line 56" o:spid="_x0000_s1054" style="position:absolute;visibility:visible;mso-wrap-style:square" from="5616,4352" to="5617,6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3IX78AAADbAAAADwAAAGRycy9kb3ducmV2LnhtbERPTYvCMBC9C/6HMII3TavLItVYRBAW&#10;vaxVD96GZmyLzaQk2Vr//eawsMfH+97kg2lFT843lhWk8wQEcWl1w5WC6+UwW4HwAVlja5kUvMlD&#10;vh2PNphp++Iz9UWoRAxhn6GCOoQuk9KXNRn0c9sRR+5hncEQoaukdviK4aaViyT5lAYbjg01drSv&#10;qXwWP0YB35fF6Raq5vveH63vU2cW55NS08mwW4MINIR/8Z/7Syv4iGPjl/gD5PY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G3IX78AAADbAAAADwAAAAAAAAAAAAAAAACh&#10;AgAAZHJzL2Rvd25yZXYueG1sUEsFBgAAAAAEAAQA+QAAAI0DAAAAAA==&#10;" strokeweight=".5pt">
                  <v:stroke dashstyle="1 1" startarrowwidth="narrow" startarrowlength="long" endarrowwidth="narrow" endarrowlength="long"/>
                </v:line>
                <v:line id="Line 57" o:spid="_x0000_s1055" style="position:absolute;visibility:visible;mso-wrap-style:square" from="6480,4352" to="6481,6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FtxMIAAADbAAAADwAAAGRycy9kb3ducmV2LnhtbESPQYvCMBSE74L/ITzBm6bqIm7XKCII&#10;ohetevD2aN62ZZuXksTa/febBcHjMDPfMMt1Z2rRkvOVZQWTcQKCOLe64kLB9bIbLUD4gKyxtkwK&#10;fsnDetXvLTHV9slnarNQiAhhn6KCMoQmldLnJRn0Y9sQR+/bOoMhSldI7fAZ4aaW0ySZS4MVx4US&#10;G9qWlP9kD6OA77PseAtFdbq3B+vbiTPT81Gp4aDbfIEI1IV3+NXeawUfn/D/Jf4A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FtxMIAAADbAAAADwAAAAAAAAAAAAAA&#10;AAChAgAAZHJzL2Rvd25yZXYueG1sUEsFBgAAAAAEAAQA+QAAAJADAAAAAA==&#10;" strokeweight=".5pt">
                  <v:stroke dashstyle="1 1" startarrowwidth="narrow" startarrowlength="long" endarrowwidth="narrow" endarrowlength="long"/>
                </v:line>
                <v:line id="Line 58" o:spid="_x0000_s1056" style="position:absolute;visibility:visible;mso-wrap-style:square" from="7344,4352" to="7345,6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JShL8AAADbAAAADwAAAGRycy9kb3ducmV2LnhtbERPTYvCMBC9C/6HMII3TavsItVYRBAW&#10;vaxVD96GZmyLzaQk2Vr//eawsMfH+97kg2lFT843lhWk8wQEcWl1w5WC6+UwW4HwAVlja5kUvMlD&#10;vh2PNphp++Iz9UWoRAxhn6GCOoQuk9KXNRn0c9sRR+5hncEQoaukdviK4aaViyT5lAYbjg01drSv&#10;qXwWP0YB35fF6Raq5vveH63vU2cW55NS08mwW4MINIR/8Z/7Syv4iOvjl/gD5PY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8JShL8AAADbAAAADwAAAAAAAAAAAAAAAACh&#10;AgAAZHJzL2Rvd25yZXYueG1sUEsFBgAAAAAEAAQA+QAAAI0DAAAAAA==&#10;" strokeweight=".5pt">
                  <v:stroke dashstyle="1 1" startarrowwidth="narrow" startarrowlength="long" endarrowwidth="narrow" endarrowlength="long"/>
                </v:line>
                <v:line id="Line 59" o:spid="_x0000_s1057" style="position:absolute;visibility:visible;mso-wrap-style:square" from="8208,4352" to="8209,6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73H8IAAADbAAAADwAAAGRycy9kb3ducmV2LnhtbESPQYvCMBSE7wv+h/AEb2taZRepRhFh&#10;QfSyVj14ezTPtti8lCRb6783grDHYWa+YRar3jSiI+drywrScQKCuLC65lLB6fjzOQPhA7LGxjIp&#10;eJCH1XLwscBM2zsfqMtDKSKEfYYKqhDaTEpfVGTQj21LHL2rdQZDlK6U2uE9wk0jJ0nyLQ3WHBcq&#10;bGlTUXHL/4wCvkzz/TmU9e+l21nfpc5MDnulRsN+PQcRqA//4Xd7qxV8pfD6En+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73H8IAAADbAAAADwAAAAAAAAAAAAAA&#10;AAChAgAAZHJzL2Rvd25yZXYueG1sUEsFBgAAAAAEAAQA+QAAAJADAAAAAA==&#10;" strokeweight=".5pt">
                  <v:stroke dashstyle="1 1" startarrowwidth="narrow" startarrowlength="long" endarrowwidth="narrow" endarrowlength="long"/>
                </v:line>
                <v:rect id="Rectangle 60" o:spid="_x0000_s1058" style="position:absolute;left:1872;top:406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trOsIA&#10;AADbAAAADwAAAGRycy9kb3ducmV2LnhtbESPQWsCMRSE7wX/Q3iCt5pVrJTVKKIoXkrRevH22Dw3&#10;i/telk3U9d+bQqHHYWa+YebLjmt1pzZUXgyMhhkoksLbSkoDp5/t+yeoEFEs1l7IwJMCLBe9tznm&#10;1j/kQPdjLFWCSMjRgIuxybUOhSPGMPQNSfIuvmWMSbalti0+EpxrPc6yqWasJC04bGjtqLgeb2xg&#10;3/HKut335Otcn8ImHHh6u7Ixg363moGK1MX/8F97bw18jOH3S/oBe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22s6wgAAANsAAAAPAAAAAAAAAAAAAAAAAJgCAABkcnMvZG93&#10;bnJldi54bWxQSwUGAAAAAAQABAD1AAAAhwMAAAAA&#10;" filled="f" stroked="f" strokeweight=".5pt">
                  <v:textbox inset="1pt,1pt,1pt,1pt">
                    <w:txbxContent>
                      <w:p w:rsidR="00647FD2" w:rsidRDefault="00647FD2">
                        <w:pPr>
                          <w:jc w:val="center"/>
                        </w:pPr>
                        <w:r>
                          <w:t>+</w:t>
                        </w:r>
                      </w:p>
                    </w:txbxContent>
                  </v:textbox>
                </v:rect>
                <v:rect id="Rectangle 61" o:spid="_x0000_s1059" style="position:absolute;left:8784;top:406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OocMA&#10;AADbAAAADwAAAGRycy9kb3ducmV2LnhtbESPQWsCMRSE7wX/Q3hCbzWrtVJWo4hi8SJF68XbY/Pc&#10;LO57WTZRt//eCIUeh5n5hpktOq7VjdpQeTEwHGSgSApvKykNHH82b5+gQkSxWHshA78UYDHvvcww&#10;t/4ue7odYqkSREKOBlyMTa51KBwxhoFvSJJ39i1jTLIttW3xnuBc61GWTTRjJWnBYUMrR8XlcGUD&#10;246X1n19j3en+hjWYc+T64WNee13yymoSF38D/+1t9bAxzs8v6Qfo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fOocMAAADbAAAADwAAAAAAAAAAAAAAAACYAgAAZHJzL2Rv&#10;d25yZXYueG1sUEsFBgAAAAAEAAQA9QAAAIgDAAAAAA==&#10;" filled="f" stroked="f" strokeweight=".5pt">
                  <v:textbox inset="1pt,1pt,1pt,1pt">
                    <w:txbxContent>
                      <w:p w:rsidR="00647FD2" w:rsidRDefault="00647FD2">
                        <w:pPr>
                          <w:jc w:val="center"/>
                        </w:pPr>
                        <w:r>
                          <w:sym w:font="Symbol" w:char="F02D"/>
                        </w:r>
                      </w:p>
                    </w:txbxContent>
                  </v:textbox>
                </v:rect>
                <v:rect id="Rectangle 62" o:spid="_x0000_s1060" style="position:absolute;left:1296;top:6656;width:86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5W1cIA&#10;AADbAAAADwAAAGRycy9kb3ducmV2LnhtbESPQWsCMRSE7wX/Q3iCt5pVrJTVKKIoXopovXh7bJ6b&#10;xX0vyybq9t83hYLHYWa+YebLjmv1oDZUXgyMhhkoksLbSkoD5+/t+yeoEFEs1l7IwA8FWC56b3PM&#10;rX/KkR6nWKoEkZCjARdjk2sdCkeMYegbkuRdfcsYk2xLbVt8JjjXepxlU81YSVpw2NDaUXE73dnA&#10;vuOVdbvD5OtSn8MmHHl6v7Exg363moGK1MVX+L+9twY+JvD3Jf0Av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flbVwgAAANsAAAAPAAAAAAAAAAAAAAAAAJgCAABkcnMvZG93&#10;bnJldi54bWxQSwUGAAAAAAQABAD1AAAAhwMAAAAA&#10;" filled="f" stroked="f" strokeweight=".5pt">
                  <v:textbox inset="1pt,1pt,1pt,1pt">
                    <w:txbxContent>
                      <w:p w:rsidR="00647FD2" w:rsidRDefault="00647FD2">
                        <w:pPr>
                          <w:tabs>
                            <w:tab w:val="left" w:pos="630"/>
                          </w:tabs>
                          <w:rPr>
                            <w:sz w:val="20"/>
                          </w:rPr>
                        </w:pPr>
                        <w:r>
                          <w:rPr>
                            <w:sz w:val="20"/>
                          </w:rPr>
                          <w:t xml:space="preserve"> </w:t>
                        </w:r>
                        <w:r>
                          <w:rPr>
                            <w:sz w:val="20"/>
                          </w:rPr>
                          <w:tab/>
                          <w:t>40 V       35 V        30 V        25 V        20 V         15 V        10 V          5 V          0 V</w:t>
                        </w:r>
                      </w:p>
                      <w:p w:rsidR="00647FD2" w:rsidRDefault="00647FD2">
                        <w:pPr>
                          <w:tabs>
                            <w:tab w:val="left" w:pos="630"/>
                          </w:tabs>
                          <w:rPr>
                            <w:sz w:val="20"/>
                          </w:rPr>
                        </w:pPr>
                        <w:r>
                          <w:rPr>
                            <w:sz w:val="20"/>
                          </w:rPr>
                          <w:t>OR</w:t>
                        </w:r>
                        <w:r>
                          <w:rPr>
                            <w:sz w:val="20"/>
                          </w:rPr>
                          <w:tab/>
                          <w:t>+20 V    +15 V     +10 V         +5 V         0 V          -5 V       -10 V         -15 V      -20 V</w:t>
                        </w:r>
                      </w:p>
                      <w:p w:rsidR="00647FD2" w:rsidRDefault="00647FD2">
                        <w:pPr>
                          <w:rPr>
                            <w:sz w:val="20"/>
                          </w:rPr>
                        </w:pPr>
                      </w:p>
                    </w:txbxContent>
                  </v:textbox>
                </v:rect>
                <v:rect id="Rectangle 63" o:spid="_x0000_s1061" style="position:absolute;left:3600;top:4928;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LzTsMA&#10;AADbAAAADwAAAGRycy9kb3ducmV2LnhtbESPQWvCQBSE7wX/w/IEb3VjqVLSbERaWrxIMfXS2yP7&#10;zAbz3obsqvHfu4VCj8PMfMMU65E7daEhtF4MLOYZKJLa21YaA4fvj8cXUCGiWOy8kIEbBViXk4cC&#10;c+uvsqdLFRuVIBJyNOBi7HOtQ+2IMcx9T5K8ox8YY5JDo+2A1wTnTj9l2UoztpIWHPb05qg+VWc2&#10;sB15Y93n1/PupzuE97Dn1fnExsym4+YVVKQx/of/2ltrYLmE3y/pB+j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LzTsMAAADbAAAADwAAAAAAAAAAAAAAAACYAgAAZHJzL2Rv&#10;d25yZXYueG1sUEsFBgAAAAAEAAQA9QAAAIgDAAAAAA==&#10;" filled="f" stroked="f" strokeweight=".5pt">
                  <v:textbox inset="1pt,1pt,1pt,1pt">
                    <w:txbxContent>
                      <w:p w:rsidR="00647FD2" w:rsidRDefault="00647FD2">
                        <w:r>
                          <w:t xml:space="preserve">   x B</w:t>
                        </w:r>
                      </w:p>
                    </w:txbxContent>
                  </v:textbox>
                </v:rect>
                <v:rect id="Rectangle 64" o:spid="_x0000_s1062" style="position:absolute;left:7056;top:4928;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BtOcQA&#10;AADbAAAADwAAAGRycy9kb3ducmV2LnhtbESPzWrDMBCE74G8g9hCb4nc0pjiRg4hpSWXUPJz6W2x&#10;tpaxd2UsJXHePioUehxm5htmuRq5UxcaQuPFwNM8A0VSedtIbeB0/Ji9ggoRxWLnhQzcKMCqnE6W&#10;WFh/lT1dDrFWCSKhQAMuxr7QOlSOGMPc9yTJ+/EDY0xyqLUd8Jrg3OnnLMs1YyNpwWFPG0dVeziz&#10;ge3Ia+s+v152390pvIc95+eWjXl8GNdvoCKN8T/8195aA4scfr+kH6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gbTnEAAAA2wAAAA8AAAAAAAAAAAAAAAAAmAIAAGRycy9k&#10;b3ducmV2LnhtbFBLBQYAAAAABAAEAPUAAACJAwAAAAA=&#10;" filled="f" stroked="f" strokeweight=".5pt">
                  <v:textbox inset="1pt,1pt,1pt,1pt">
                    <w:txbxContent>
                      <w:p w:rsidR="00647FD2" w:rsidRDefault="00647FD2">
                        <w:r>
                          <w:t xml:space="preserve">   x A</w:t>
                        </w:r>
                      </w:p>
                    </w:txbxContent>
                  </v:textbox>
                </v:rect>
                <v:rect id="Rectangle 65" o:spid="_x0000_s1063" style="position:absolute;left:7056;top:5792;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zIosMA&#10;AADbAAAADwAAAGRycy9kb3ducmV2LnhtbESPQWsCMRSE7wX/Q3gFbzVbqbasRhGl4kVE66W3x+a5&#10;Wdz3smyibv99Iwgeh5n5hpnOO67VldpQeTHwPshAkRTeVlIaOP58v32BChHFYu2FDPxRgPms9zLF&#10;3Pqb7Ol6iKVKEAk5GnAxNrnWoXDEGAa+IUneybeMMcm21LbFW4JzrYdZNtaMlaQFhw0tHRXnw4UN&#10;bDpeWLfefWx/62NYhT2PL2c2pv/aLSagInXxGX60N9bA6BPuX9IP0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zIosMAAADbAAAADwAAAAAAAAAAAAAAAACYAgAAZHJzL2Rv&#10;d25yZXYueG1sUEsFBgAAAAAEAAQA9QAAAIgDAAAAAA==&#10;" filled="f" stroked="f" strokeweight=".5pt">
                  <v:textbox inset="1pt,1pt,1pt,1pt">
                    <w:txbxContent>
                      <w:p w:rsidR="00647FD2" w:rsidRDefault="00647FD2">
                        <w:r>
                          <w:t xml:space="preserve">   x C</w:t>
                        </w:r>
                      </w:p>
                    </w:txbxContent>
                  </v:textbox>
                </v:rect>
                <v:line id="Line 66" o:spid="_x0000_s1064" style="position:absolute;visibility:visible;mso-wrap-style:square" from="2160,4640" to="5905,4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HAcsAAAADbAAAADwAAAGRycy9kb3ducmV2LnhtbERP3WrCMBS+H/gO4Qi7m6ljq1KNIgNH&#10;ezP8e4BDc2yLzUlIMlvf3lwMdvnx/a+3o+nFnXzoLCuYzzIQxLXVHTcKLuf92xJEiMgae8uk4EEB&#10;tpvJyxoLbQc+0v0UG5FCOBSooI3RFVKGuiWDYWYdceKu1huMCfpGao9DCje9fM+yXBrsODW06Oir&#10;pfp2+jUKeu8Wh8Zfq4/lT74/fo/uEMtKqdfpuFuBiDTGf/Gfu9QKPtPY9CX9ALl5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rhwHLAAAAA2wAAAA8AAAAAAAAAAAAAAAAA&#10;oQIAAGRycy9kb3ducmV2LnhtbFBLBQYAAAAABAAEAPkAAACOAwAAAAA=&#10;" strokeweight="1pt">
                  <v:stroke startarrowwidth="narrow" startarrowlength="long" endarrow="open" endarrowwidth="narrow" endarrowlength="long"/>
                </v:line>
                <v:line id="Line 67" o:spid="_x0000_s1065" style="position:absolute;visibility:visible;mso-wrap-style:square" from="2160,5216" to="5905,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1l6cIAAADbAAAADwAAAGRycy9kb3ducmV2LnhtbESPzYoCMRCE74LvEFrwppkVV91Zo4ig&#10;6EX8e4Bm0s4MO+mEJOr49puFBY9FVX1FzZetacSDfKgtK/gYZiCIC6trLhVcL5vBDESIyBoby6Tg&#10;RQGWi25njrm2Tz7R4xxLkSAcclRQxehyKUNRkcEwtI44eTfrDcYkfSm1x2eCm0aOsmwiDdacFip0&#10;tK6o+DnfjYLGu+mx9Lf9eHaYbE7b1h3jbq9Uv9euvkFEauM7/N/eaQWfX/D3Jf0A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a1l6cIAAADbAAAADwAAAAAAAAAAAAAA&#10;AAChAgAAZHJzL2Rvd25yZXYueG1sUEsFBgAAAAAEAAQA+QAAAJADAAAAAA==&#10;" strokeweight="1pt">
                  <v:stroke startarrowwidth="narrow" startarrowlength="long" endarrow="open" endarrowwidth="narrow" endarrowlength="long"/>
                </v:line>
                <v:line id="Line 68" o:spid="_x0000_s1066" style="position:absolute;visibility:visible;mso-wrap-style:square" from="2160,5792" to="5905,5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sGycAAAADbAAAADwAAAGRycy9kb3ducmV2LnhtbERP3UrDMBS+F3yHcATvXDqROmrTMYRJ&#10;ezPabQ9waM7aYnMSkrjVtzcXAy8/vv9yu5hZXMmHybKC9SoDQdxbPfGg4Hzav2xAhIiscbZMCn4p&#10;wLZ6fCix0PbGHV2PcRAphEOBCsYYXSFl6EcyGFbWESfuYr3BmKAfpPZ4S+Fmlq9ZlkuDE6eGER19&#10;jtR/H3+Mgtm793bwl+Ztc8j33dfi2lg3Sj0/LbsPEJGW+C++u2utIE/r05f0A2T1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r7BsnAAAAA2wAAAA8AAAAAAAAAAAAAAAAA&#10;oQIAAGRycy9kb3ducmV2LnhtbFBLBQYAAAAABAAEAPkAAACOAwAAAAA=&#10;" strokeweight="1pt">
                  <v:stroke startarrowwidth="narrow" startarrowlength="long" endarrow="open" endarrowwidth="narrow" endarrowlength="long"/>
                </v:line>
                <v:line id="Line 69" o:spid="_x0000_s1067" style="position:absolute;visibility:visible;mso-wrap-style:square" from="2160,6368" to="5905,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ejUsMAAADbAAAADwAAAGRycy9kb3ducmV2LnhtbESPUWvCMBSF3wf+h3AHe5tph1SpRhlC&#10;RV9G6/YDLs21LTY3Icm0+/fLYODj4ZzzHc5mN5lR3MiHwbKCfJ6BIG6tHrhT8PVZva5AhIiscbRM&#10;Cn4owG47e9pgqe2dG7qdYycShEOJCvoYXSllaHsyGObWESfvYr3BmKTvpPZ4T3AzyrcsK6TBgdNC&#10;j472PbXX87dRMHq3rDt/OS1WH0XVHCZXx+NJqZfn6X0NItIUH+H/9lErKHL4+5J+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3o1LDAAAA2wAAAA8AAAAAAAAAAAAA&#10;AAAAoQIAAGRycy9kb3ducmV2LnhtbFBLBQYAAAAABAAEAPkAAACRAwAAAAA=&#10;" strokeweight="1pt">
                  <v:stroke startarrowwidth="narrow" startarrowlength="long" endarrow="open" endarrowwidth="narrow" endarrowlength="long"/>
                </v:line>
                <v:line id="Line 70" o:spid="_x0000_s1068" style="position:absolute;visibility:visible;mso-wrap-style:square" from="5904,4640" to="9073,4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uu8cIAAADbAAAADwAAAGRycy9kb3ducmV2LnhtbESPzarCMBSE94LvEI5wd5rqQq7VKCIK&#10;3oUV/3B7aI5tsTkpTbT17W8EweUwM98ws0VrSvGk2hWWFQwHEQji1OqCMwXn06b/C8J5ZI2lZVLw&#10;IgeLebczw1jbhg/0PPpMBAi7GBXk3lexlC7NyaAb2Io4eDdbG/RB1pnUNTYBbko5iqKxNFhwWMix&#10;olVO6f34MAoSuznoZjf5SyfX2zq5bB97viZK/fTa5RSEp9Z/w5/2VisYj+D9JfwAOf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Buu8cIAAADbAAAADwAAAAAAAAAAAAAA&#10;AAChAgAAZHJzL2Rvd25yZXYueG1sUEsFBgAAAAAEAAQA+QAAAJADAAAAAA==&#10;" strokeweight="1pt">
                  <v:stroke startarrowwidth="narrow" startarrowlength="long" endarrowwidth="narrow" endarrowlength="long"/>
                </v:line>
                <v:line id="Line 71" o:spid="_x0000_s1069" style="position:absolute;visibility:visible;mso-wrap-style:square" from="5904,5216" to="9073,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cLasMAAADbAAAADwAAAGRycy9kb3ducmV2LnhtbESPT4vCMBTE78J+h/AWvGm6CmKrUWRR&#10;cA9W/IfXR/Nsi81LaaLtfnuzsOBxmJnfMPNlZyrxpMaVlhV8DSMQxJnVJecKzqfNYArCeWSNlWVS&#10;8EsOlouP3hwTbVs+0PPocxEg7BJUUHhfJ1K6rCCDbmhr4uDdbGPQB9nkUjfYBrip5CiKJtJgyWGh&#10;wJq+C8rux4dRkNrNQbe7+CeLr7d1etk+9nxNlep/dqsZCE+df4f/21utYDKGvy/hB8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XC2rDAAAA2wAAAA8AAAAAAAAAAAAA&#10;AAAAoQIAAGRycy9kb3ducmV2LnhtbFBLBQYAAAAABAAEAPkAAACRAwAAAAA=&#10;" strokeweight="1pt">
                  <v:stroke startarrowwidth="narrow" startarrowlength="long" endarrowwidth="narrow" endarrowlength="long"/>
                </v:line>
                <v:line id="Line 72" o:spid="_x0000_s1070" style="position:absolute;visibility:visible;mso-wrap-style:square" from="5904,5792" to="9073,5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6THsMAAADbAAAADwAAAGRycy9kb3ducmV2LnhtbESPT4vCMBTE78J+h/AWvGm6ImKrUWRR&#10;cA9W/IfXR/Nsi81LaaLtfnuzsOBxmJnfMPNlZyrxpMaVlhV8DSMQxJnVJecKzqfNYArCeWSNlWVS&#10;8EsOlouP3hwTbVs+0PPocxEg7BJUUHhfJ1K6rCCDbmhr4uDdbGPQB9nkUjfYBrip5CiKJtJgyWGh&#10;wJq+C8rux4dRkNrNQbe7+CeLr7d1etk+9nxNlep/dqsZCE+df4f/21utYDKGvy/hB8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kx7DAAAA2wAAAA8AAAAAAAAAAAAA&#10;AAAAoQIAAGRycy9kb3ducmV2LnhtbFBLBQYAAAAABAAEAPkAAACRAwAAAAA=&#10;" strokeweight="1pt">
                  <v:stroke startarrowwidth="narrow" startarrowlength="long" endarrowwidth="narrow" endarrowlength="long"/>
                </v:line>
                <v:line id="Line 73" o:spid="_x0000_s1071" style="position:absolute;visibility:visible;mso-wrap-style:square" from="5904,6368" to="9073,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2hcMAAADbAAAADwAAAGRycy9kb3ducmV2LnhtbESPT4vCMBTE78J+h/AWvGm6gmKrUWRR&#10;cA9W/IfXR/Nsi81LaaLtfnuzsOBxmJnfMPNlZyrxpMaVlhV8DSMQxJnVJecKzqfNYArCeWSNlWVS&#10;8EsOlouP3hwTbVs+0PPocxEg7BJUUHhfJ1K6rCCDbmhr4uDdbGPQB9nkUjfYBrip5CiKJtJgyWGh&#10;wJq+C8rux4dRkNrNQbe7+CeLr7d1etk+9nxNlep/dqsZCE+df4f/21utYDKGvy/hB8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yNoXDAAAA2wAAAA8AAAAAAAAAAAAA&#10;AAAAoQIAAGRycy9kb3ducmV2LnhtbFBLBQYAAAAABAAEAPkAAACRAwAAAAA=&#10;" strokeweight="1pt">
                  <v:stroke startarrowwidth="narrow" startarrowlength="long" endarrowwidth="narrow" endarrowlength="long"/>
                </v:lin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74" o:spid="_x0000_s1072" type="#_x0000_t42" style="position:absolute;left:7176;top:360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T408IA&#10;AADbAAAADwAAAGRycy9kb3ducmV2LnhtbESPQWsCMRSE70L/Q3hCb5q10GVZjaKFQg+9dC14fW6e&#10;m8XNS5pE3f77RhB6HGbmG2a1Ge0grhRi71jBYl6AIG6d7rlT8L1/n1UgYkLWODgmBb8UYbN+mqyw&#10;1u7GX3RtUicyhGONCkxKvpYytoYsxrnzxNk7uWAxZRk6qQPeMtwO8qUoSmmx57xg0NObofbcXKyC&#10;vQvVGP25sofXS/Nz6Iw/fu6Uep6O2yWIRGP6Dz/aH1pBWcL9S/4B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5PjTwgAAANsAAAAPAAAAAAAAAAAAAAAAAJgCAABkcnMvZG93&#10;bnJldi54bWxQSwUGAAAAAAQABAD1AAAAhwMAAAAA&#10;" adj="-10440,11640,-6120,3000,,3000" filled="f" strokeweight="1pt">
                  <v:stroke startarrowwidth="narrow" startarrowlength="long" endarrowwidth="narrow" endarrowlength="long"/>
                  <v:textbox inset="1pt,1pt,1pt,1pt">
                    <w:txbxContent>
                      <w:p w:rsidR="00647FD2" w:rsidRDefault="00647FD2">
                        <w:r>
                          <w:t>equipotential line</w:t>
                        </w:r>
                      </w:p>
                    </w:txbxContent>
                  </v:textbox>
                  <o:callout v:ext="edit" minusy="t"/>
                </v:shape>
                <v:shape id="AutoShape 75" o:spid="_x0000_s1073" type="#_x0000_t42" style="position:absolute;left:4008;top:360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6/DsUA&#10;AADbAAAADwAAAGRycy9kb3ducmV2LnhtbESPT2sCMRTE7wW/Q3iCl6LZ9mDLahQpLVSQolvB63Pz&#10;3F3dvCxJ9o/fvikUehxm5jfMcj2YWnTkfGVZwdMsAUGcW11xoeD4/TF9BeEDssbaMim4k4f1avSw&#10;xFTbng/UZaEQEcI+RQVlCE0qpc9LMuhntiGO3sU6gyFKV0jtsI9wU8vnJJlLgxXHhRIbeispv2Wt&#10;UfC1z/B9t9/2rmo35+up1Z181EpNxsNmASLQEP7Df+1PrWD+Ar9f4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vr8OxQAAANsAAAAPAAAAAAAAAAAAAAAAAJgCAABkcnMv&#10;ZG93bnJldi54bWxQSwUGAAAAAAQABAD1AAAAigMAAAAA&#10;" adj="-10440,15960,-6120,3000,,3000" filled="f" strokeweight="1pt">
                  <v:stroke startarrowwidth="narrow" startarrowlength="long" endarrowwidth="narrow" endarrowlength="long"/>
                  <v:textbox inset="1pt,1pt,1pt,1pt">
                    <w:txbxContent>
                      <w:p w:rsidR="00647FD2" w:rsidRDefault="00647FD2">
                        <w:r>
                          <w:t>electric field line</w:t>
                        </w:r>
                      </w:p>
                    </w:txbxContent>
                  </v:textbox>
                  <o:callout v:ext="edit" minusy="t"/>
                </v:shape>
                <v:shape id="AutoShape 77" o:spid="_x0000_s1074" type="#_x0000_t42" style="position:absolute;left:9648;top:3600;width:1704;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Kgdb8A&#10;AADbAAAADwAAAGRycy9kb3ducmV2LnhtbERPy4rCMBTdC/5DuMLsNFUZR2qjWHEcd4NacHtpbh/Y&#10;3JQmav37yWLA5eG8k01vGvGgztWWFUwnEQji3OqaSwXZ5Xu8BOE8ssbGMil4kYPNejhIMNb2ySd6&#10;nH0pQgi7GBVU3rexlC6vyKCb2JY4cIXtDPoAu1LqDp8h3DRyFkULabDm0FBhS7uK8tv5bhSkp0NR&#10;kJ3/pF+/tP+8plnvLzelPkb9dgXCU+/f4n/3UStYhLHhS/gBc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cqB1vwAAANsAAAAPAAAAAAAAAAAAAAAAAJgCAABkcnMvZG93bnJl&#10;di54bWxQSwUGAAAAAAQABAD1AAAAhAMAAAAA&#10;" adj="-18254,15960,-9887,3000,-1521,3000" filled="f" strokeweight="1pt">
                  <v:stroke startarrowwidth="wide" startarrowlength="long" endarrowwidth="wide" endarrowlength="long"/>
                  <v:textbox inset="1pt,1pt,1pt,1pt">
                    <w:txbxContent>
                      <w:p w:rsidR="00647FD2" w:rsidRDefault="00647FD2">
                        <w:r>
                          <w:t>Note:</w:t>
                        </w:r>
                      </w:p>
                      <w:p w:rsidR="00647FD2" w:rsidRDefault="00647FD2">
                        <w:r>
                          <w:t>equipotential lines are perpendicular to field lines</w:t>
                        </w:r>
                      </w:p>
                    </w:txbxContent>
                  </v:textbox>
                  <o:callout v:ext="edit" minusy="t"/>
                </v:shape>
              </v:group>
            </w:pict>
          </mc:Fallback>
        </mc:AlternateContent>
      </w:r>
      <w:r w:rsidR="00647FD2">
        <w:t>Quite often, two parallel plates are a simple way to create a potential difference (we will discuss parallel plates in detail in Lesson 1</w:t>
      </w:r>
      <w:r w:rsidR="00932997">
        <w:t>7</w:t>
      </w:r>
      <w:r w:rsidR="00647FD2">
        <w:t xml:space="preserve">).  In such an electric field, one can map out what the electric potential is at different points.  </w:t>
      </w:r>
      <w:r w:rsidR="00CB2A26">
        <w:t xml:space="preserve">Along an imaginary line parallel to the plates, the electric potential is the same or “equal.”  </w:t>
      </w:r>
      <w:r w:rsidR="00647FD2">
        <w:t xml:space="preserve">The subsequent “equipotential lines” have the same potential at all points on the line. </w:t>
      </w:r>
    </w:p>
    <w:p w:rsidR="00647FD2" w:rsidRDefault="00647FD2">
      <w:pPr>
        <w:widowControl w:val="0"/>
      </w:pPr>
    </w:p>
    <w:p w:rsidR="00647FD2" w:rsidRDefault="00647FD2">
      <w:pPr>
        <w:widowControl w:val="0"/>
      </w:pPr>
    </w:p>
    <w:p w:rsidR="00647FD2" w:rsidRDefault="00647FD2">
      <w:pPr>
        <w:widowControl w:val="0"/>
      </w:pPr>
    </w:p>
    <w:p w:rsidR="00647FD2" w:rsidRDefault="00647FD2">
      <w:pPr>
        <w:widowControl w:val="0"/>
      </w:pPr>
    </w:p>
    <w:p w:rsidR="00647FD2" w:rsidRDefault="00647FD2">
      <w:pPr>
        <w:widowControl w:val="0"/>
      </w:pPr>
    </w:p>
    <w:p w:rsidR="00647FD2" w:rsidRDefault="00647FD2">
      <w:pPr>
        <w:widowControl w:val="0"/>
      </w:pPr>
    </w:p>
    <w:p w:rsidR="00647FD2" w:rsidRDefault="00647FD2">
      <w:pPr>
        <w:widowControl w:val="0"/>
      </w:pPr>
    </w:p>
    <w:p w:rsidR="00647FD2" w:rsidRDefault="00647FD2">
      <w:pPr>
        <w:widowControl w:val="0"/>
      </w:pPr>
    </w:p>
    <w:p w:rsidR="00647FD2" w:rsidRDefault="00647FD2">
      <w:pPr>
        <w:widowControl w:val="0"/>
      </w:pPr>
    </w:p>
    <w:p w:rsidR="00647FD2" w:rsidRDefault="00647FD2">
      <w:pPr>
        <w:widowControl w:val="0"/>
      </w:pPr>
    </w:p>
    <w:p w:rsidR="00647FD2" w:rsidRDefault="00647FD2">
      <w:pPr>
        <w:widowControl w:val="0"/>
      </w:pPr>
    </w:p>
    <w:p w:rsidR="00647FD2" w:rsidRDefault="00647FD2">
      <w:pPr>
        <w:widowControl w:val="0"/>
      </w:pPr>
    </w:p>
    <w:p w:rsidR="00647FD2" w:rsidRDefault="00647FD2">
      <w:pPr>
        <w:widowControl w:val="0"/>
      </w:pPr>
    </w:p>
    <w:p w:rsidR="00647FD2" w:rsidRDefault="00647FD2">
      <w:pPr>
        <w:widowControl w:val="0"/>
      </w:pPr>
    </w:p>
    <w:p w:rsidR="00647FD2" w:rsidRDefault="00647FD2">
      <w:pPr>
        <w:widowControl w:val="0"/>
      </w:pPr>
      <w:r>
        <w:t>The diagram above shows electric field lines and equipotential lines for a parallel plate system consisting of a (+) plate and a (</w:t>
      </w:r>
      <w:r>
        <w:sym w:font="Symbol" w:char="F02D"/>
      </w:r>
      <w:r>
        <w:t xml:space="preserve">) plate.  The dotted lines represent the equipotential lines which are always perpendicular to the electric field lines.  For this particular example there is a potential difference of 40 volts between the two plates.  Note that what we call our 0 V potential line is quite arbitrary, it is the </w:t>
      </w:r>
      <w:r w:rsidRPr="008445D6">
        <w:rPr>
          <w:b/>
        </w:rPr>
        <w:t>difference</w:t>
      </w:r>
      <w:r>
        <w:t xml:space="preserve"> in potential between two points that really counts.</w:t>
      </w:r>
    </w:p>
    <w:p w:rsidR="00647FD2" w:rsidRDefault="00647FD2">
      <w:pPr>
        <w:widowControl w:val="0"/>
      </w:pPr>
    </w:p>
    <w:p w:rsidR="00647FD2" w:rsidRDefault="00647FD2">
      <w:pPr>
        <w:widowControl w:val="0"/>
      </w:pPr>
      <w:r>
        <w:t xml:space="preserve">If, for example, a proton were to move from A to B, work would have to be done and its potential energy would increase.  Similarly, since C and A lie on the same equipotential line, moving a proton from C to B would require the same amount of work as moving it from A to B.  Conversely, if a proton is moved from B to A or B to C, its potential would decrease.  Moreover, moving the proton from A to C would not result in any energy change.  </w:t>
      </w:r>
    </w:p>
    <w:p w:rsidR="00647FD2" w:rsidRDefault="006B420B">
      <w:pPr>
        <w:widowControl w:val="0"/>
        <w:ind w:left="576" w:hanging="576"/>
      </w:pPr>
      <w:r>
        <w:rPr>
          <w:noProof/>
          <w:lang w:eastAsia="en-CA"/>
        </w:rPr>
        <mc:AlternateContent>
          <mc:Choice Requires="wps">
            <w:drawing>
              <wp:anchor distT="0" distB="0" distL="114300" distR="114300" simplePos="0" relativeHeight="251663872" behindDoc="0" locked="0" layoutInCell="1" allowOverlap="1">
                <wp:simplePos x="0" y="0"/>
                <wp:positionH relativeFrom="column">
                  <wp:posOffset>-177165</wp:posOffset>
                </wp:positionH>
                <wp:positionV relativeFrom="paragraph">
                  <wp:posOffset>159385</wp:posOffset>
                </wp:positionV>
                <wp:extent cx="6218555" cy="2857500"/>
                <wp:effectExtent l="0" t="0" r="0" b="0"/>
                <wp:wrapNone/>
                <wp:docPr id="41"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8575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 o:spid="_x0000_s1026" style="position:absolute;margin-left:-13.95pt;margin-top:12.55pt;width:489.65pt;height:2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u3n8gIAADc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" filled="f"/>
            </w:pict>
          </mc:Fallback>
        </mc:AlternateContent>
      </w:r>
    </w:p>
    <w:p w:rsidR="00647FD2" w:rsidRDefault="00647FD2">
      <w:pPr>
        <w:pStyle w:val="Example"/>
      </w:pPr>
    </w:p>
    <w:p w:rsidR="00647FD2" w:rsidRDefault="00647FD2">
      <w:pPr>
        <w:widowControl w:val="0"/>
        <w:ind w:left="576" w:hanging="576"/>
      </w:pPr>
      <w:r>
        <w:t xml:space="preserve">Using the </w:t>
      </w:r>
      <w:r w:rsidR="008445D6">
        <w:t xml:space="preserve">parallel plate system </w:t>
      </w:r>
      <w:r>
        <w:t>shown above:</w:t>
      </w:r>
    </w:p>
    <w:p w:rsidR="00647FD2" w:rsidRDefault="00647FD2">
      <w:pPr>
        <w:widowControl w:val="0"/>
        <w:ind w:left="576" w:hanging="576"/>
      </w:pPr>
      <w:r>
        <w:t>A.</w:t>
      </w:r>
      <w:r>
        <w:tab/>
        <w:t>If an alpha particle is moved from A to B, what energy would be required?</w:t>
      </w:r>
    </w:p>
    <w:p w:rsidR="00647FD2" w:rsidRDefault="00647FD2">
      <w:pPr>
        <w:widowControl w:val="0"/>
        <w:ind w:left="576" w:hanging="576"/>
        <w:rPr>
          <w:lang w:val="fr-CA"/>
        </w:rPr>
      </w:pPr>
      <w:r>
        <w:tab/>
      </w:r>
      <w:r w:rsidR="007C7B22" w:rsidRPr="007C7B22">
        <w:rPr>
          <w:position w:val="-50"/>
        </w:rPr>
        <w:object w:dxaOrig="2659" w:dyaOrig="1120">
          <v:shape id="_x0000_i1031" type="#_x0000_t75" style="width:132.95pt;height:56.3pt" o:ole="">
            <v:imagedata r:id="rId20" o:title=""/>
          </v:shape>
          <o:OLEObject Type="Embed" ProgID="Equation.DSMT4" ShapeID="_x0000_i1031" DrawAspect="Content" ObjectID="_1525676346" r:id="rId21"/>
        </w:object>
      </w:r>
    </w:p>
    <w:p w:rsidR="00647FD2" w:rsidRDefault="00647FD2">
      <w:pPr>
        <w:widowControl w:val="0"/>
        <w:ind w:left="576" w:hanging="576"/>
        <w:rPr>
          <w:lang w:val="fr-CA"/>
        </w:rPr>
      </w:pPr>
    </w:p>
    <w:p w:rsidR="00647FD2" w:rsidRDefault="008D7D29">
      <w:pPr>
        <w:widowControl w:val="0"/>
        <w:ind w:left="576" w:hanging="576"/>
      </w:pPr>
      <w:r>
        <w:rPr>
          <w:noProof/>
          <w:lang w:val="en-US"/>
        </w:rPr>
        <w:pict>
          <v:shape id="_x0000_s1148" type="#_x0000_t75" style="position:absolute;left:0;text-align:left;margin-left:229.05pt;margin-top:23.25pt;width:141.1pt;height:55.5pt;z-index:251670016">
            <v:imagedata r:id="rId22" o:title=""/>
            <w10:wrap side="left"/>
          </v:shape>
          <o:OLEObject Type="Embed" ProgID="Equation.DSMT4" ShapeID="_x0000_s1148" DrawAspect="Content" ObjectID="_1525676348" r:id="rId23"/>
        </w:pict>
      </w:r>
      <w:r w:rsidR="00647FD2">
        <w:t>B.</w:t>
      </w:r>
      <w:r w:rsidR="00647FD2">
        <w:tab/>
        <w:t xml:space="preserve">If a 7.0 </w:t>
      </w:r>
      <w:r w:rsidR="00647FD2">
        <w:rPr>
          <w:rFonts w:ascii="Symbol" w:hAnsi="Symbol"/>
        </w:rPr>
        <w:t></w:t>
      </w:r>
      <w:r w:rsidR="00647FD2">
        <w:t>C charge is allowed to move from B to A and its mass is 2.0 mg, what is its final speed if it starts from rest?</w:t>
      </w:r>
    </w:p>
    <w:p w:rsidR="00647FD2" w:rsidRDefault="00A14825">
      <w:pPr>
        <w:widowControl w:val="0"/>
        <w:ind w:left="576" w:hanging="576"/>
      </w:pPr>
      <w:r>
        <w:tab/>
      </w:r>
      <w:r>
        <w:tab/>
      </w:r>
      <w:r w:rsidR="008D7D29">
        <w:rPr>
          <w:noProof/>
        </w:rPr>
        <w:pict>
          <v:shape id="_x0000_s1147" type="#_x0000_t75" style="position:absolute;left:0;text-align:left;margin-left:36pt;margin-top:0;width:61.85pt;height:74.35pt;z-index:251668992;mso-position-horizontal-relative:text;mso-position-vertical-relative:text">
            <v:imagedata r:id="rId24" o:title=""/>
            <w10:wrap side="left"/>
          </v:shape>
          <o:OLEObject Type="Embed" ProgID="Equation.DSMT4" ShapeID="_x0000_s1147" DrawAspect="Content" ObjectID="_1525676349" r:id="rId25"/>
        </w:pict>
      </w:r>
    </w:p>
    <w:p w:rsidR="00F24B46" w:rsidRDefault="00F24B46">
      <w:pPr>
        <w:widowControl w:val="0"/>
        <w:ind w:left="576" w:hanging="576"/>
      </w:pPr>
    </w:p>
    <w:p w:rsidR="007C7B22" w:rsidRDefault="0090239B" w:rsidP="007C7B22">
      <w:r>
        <w:br w:type="page"/>
      </w:r>
    </w:p>
    <w:p w:rsidR="007C7B22" w:rsidRDefault="00177305" w:rsidP="007C7B22">
      <w:pPr>
        <w:pStyle w:val="Example"/>
      </w:pPr>
      <w:r>
        <w:rPr>
          <w:noProof/>
          <w:lang w:eastAsia="en-CA"/>
        </w:rPr>
        <w:lastRenderedPageBreak/>
        <mc:AlternateContent>
          <mc:Choice Requires="wps">
            <w:drawing>
              <wp:anchor distT="0" distB="0" distL="114300" distR="114300" simplePos="0" relativeHeight="251666944" behindDoc="0" locked="0" layoutInCell="0" allowOverlap="1" wp14:anchorId="4CF212D4" wp14:editId="7DC91CB6">
                <wp:simplePos x="0" y="0"/>
                <wp:positionH relativeFrom="column">
                  <wp:posOffset>-175895</wp:posOffset>
                </wp:positionH>
                <wp:positionV relativeFrom="paragraph">
                  <wp:posOffset>-58420</wp:posOffset>
                </wp:positionV>
                <wp:extent cx="6218555" cy="3251200"/>
                <wp:effectExtent l="0" t="0" r="10795" b="25400"/>
                <wp:wrapNone/>
                <wp:docPr id="40"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251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 o:spid="_x0000_s1026" style="position:absolute;margin-left:-13.85pt;margin-top:-4.6pt;width:489.65pt;height:256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QVi7wIAADc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" o:allowincell="f" filled="f"/>
            </w:pict>
          </mc:Fallback>
        </mc:AlternateContent>
      </w:r>
    </w:p>
    <w:p w:rsidR="007C7B22" w:rsidRDefault="007C7B22" w:rsidP="007C7B22">
      <w:r>
        <w:t>A beryllium ion (Be</w:t>
      </w:r>
      <w:r>
        <w:rPr>
          <w:vertAlign w:val="superscript"/>
        </w:rPr>
        <w:t>2+</w:t>
      </w:r>
      <w:r>
        <w:t>) is accelerated through a 0.15</w:t>
      </w:r>
      <w:r w:rsidR="005658A9">
        <w:t>0</w:t>
      </w:r>
      <w:r>
        <w:t xml:space="preserve"> MV potential difference.  If its final speed is </w:t>
      </w:r>
      <w:r w:rsidR="00A14825">
        <w:t>2.53</w:t>
      </w:r>
      <w:r>
        <w:t xml:space="preserve"> x 10</w:t>
      </w:r>
      <w:r>
        <w:rPr>
          <w:vertAlign w:val="superscript"/>
        </w:rPr>
        <w:t>6</w:t>
      </w:r>
      <w:r>
        <w:t xml:space="preserve"> m/s what is its mass?</w:t>
      </w:r>
    </w:p>
    <w:p w:rsidR="007C7B22" w:rsidRDefault="007C7B22" w:rsidP="007C7B22"/>
    <w:p w:rsidR="007C7B22" w:rsidRDefault="007C7B22" w:rsidP="007C7B22">
      <w:r>
        <w:t>The 2+ charge is converted to a charge in Coulombs by multiplying it by the elementary charge.</w:t>
      </w:r>
    </w:p>
    <w:p w:rsidR="007C7B22" w:rsidRPr="007C7B22" w:rsidRDefault="007C7B22" w:rsidP="007C7B22">
      <w:pPr>
        <w:rPr>
          <w:lang w:val="en-US"/>
        </w:rPr>
      </w:pPr>
      <w:r w:rsidRPr="007C7B22">
        <w:rPr>
          <w:lang w:val="en-US"/>
        </w:rPr>
        <w:t xml:space="preserve">q = 2+ </w:t>
      </w:r>
      <w:r w:rsidRPr="007C7B22">
        <w:rPr>
          <w:sz w:val="20"/>
          <w:lang w:val="en-US"/>
        </w:rPr>
        <w:t>x</w:t>
      </w:r>
      <w:r w:rsidRPr="007C7B22">
        <w:rPr>
          <w:lang w:val="en-US"/>
        </w:rPr>
        <w:t xml:space="preserve"> 1.6</w:t>
      </w:r>
      <w:r w:rsidR="005658A9">
        <w:rPr>
          <w:lang w:val="en-US"/>
        </w:rPr>
        <w:t>0</w:t>
      </w:r>
      <w:r w:rsidRPr="007C7B22">
        <w:rPr>
          <w:lang w:val="en-US"/>
        </w:rPr>
        <w:t xml:space="preserve"> x 10</w:t>
      </w:r>
      <w:r w:rsidRPr="007C7B22">
        <w:rPr>
          <w:vertAlign w:val="superscript"/>
          <w:lang w:val="en-US"/>
        </w:rPr>
        <w:t>-19</w:t>
      </w:r>
      <w:r w:rsidRPr="007C7B22">
        <w:rPr>
          <w:vertAlign w:val="subscript"/>
          <w:lang w:val="en-US"/>
        </w:rPr>
        <w:t xml:space="preserve"> </w:t>
      </w:r>
      <w:r w:rsidRPr="007C7B22">
        <w:rPr>
          <w:lang w:val="en-US"/>
        </w:rPr>
        <w:t>C  =  + 3.2</w:t>
      </w:r>
      <w:r w:rsidR="005658A9">
        <w:rPr>
          <w:lang w:val="en-US"/>
        </w:rPr>
        <w:t>0</w:t>
      </w:r>
      <w:r w:rsidRPr="007C7B22">
        <w:rPr>
          <w:lang w:val="en-US"/>
        </w:rPr>
        <w:t xml:space="preserve"> x 10</w:t>
      </w:r>
      <w:r w:rsidRPr="007C7B22">
        <w:rPr>
          <w:vertAlign w:val="superscript"/>
          <w:lang w:val="en-US"/>
        </w:rPr>
        <w:t>-19</w:t>
      </w:r>
      <w:r w:rsidRPr="007C7B22">
        <w:rPr>
          <w:lang w:val="en-US"/>
        </w:rPr>
        <w:t xml:space="preserve"> C</w:t>
      </w:r>
    </w:p>
    <w:p w:rsidR="007C7B22" w:rsidRPr="007C7B22" w:rsidRDefault="007C7B22" w:rsidP="007C7B22">
      <w:pPr>
        <w:rPr>
          <w:lang w:val="en-US"/>
        </w:rPr>
      </w:pPr>
    </w:p>
    <w:p w:rsidR="007C7B22" w:rsidRDefault="007C7B22" w:rsidP="007C7B22">
      <w:r>
        <w:tab/>
      </w:r>
      <w:r w:rsidR="005658A9" w:rsidRPr="00A14825">
        <w:rPr>
          <w:position w:val="-148"/>
        </w:rPr>
        <w:object w:dxaOrig="3760" w:dyaOrig="2680">
          <v:shape id="_x0000_i1032" type="#_x0000_t75" style="width:188.15pt;height:134.15pt" o:ole="">
            <v:imagedata r:id="rId26" o:title=""/>
          </v:shape>
          <o:OLEObject Type="Embed" ProgID="Equation.DSMT4" ShapeID="_x0000_i1032" DrawAspect="Content" ObjectID="_1525676347" r:id="rId27"/>
        </w:object>
      </w:r>
      <w:r>
        <w:t xml:space="preserve">  </w:t>
      </w:r>
    </w:p>
    <w:p w:rsidR="00F24B46" w:rsidRDefault="00F24B46" w:rsidP="007C7B22"/>
    <w:p w:rsidR="00647FD2" w:rsidRDefault="00647FD2">
      <w:pPr>
        <w:pStyle w:val="Heading1"/>
      </w:pPr>
      <w:r>
        <w:t>Practice problems</w:t>
      </w:r>
    </w:p>
    <w:p w:rsidR="00647FD2" w:rsidRDefault="00647FD2">
      <w:pPr>
        <w:widowControl w:val="0"/>
        <w:ind w:left="576" w:hanging="576"/>
      </w:pPr>
      <w:r>
        <w:t>1.</w:t>
      </w:r>
      <w:r>
        <w:tab/>
        <w:t>If 50 J of work is required to move a 0.50 C charge in an electric field, what is the potential difference between the two points? (100 V)</w:t>
      </w:r>
    </w:p>
    <w:p w:rsidR="00647FD2" w:rsidRDefault="00647FD2">
      <w:pPr>
        <w:widowControl w:val="0"/>
        <w:ind w:left="576" w:hanging="576"/>
      </w:pPr>
    </w:p>
    <w:p w:rsidR="00D75604" w:rsidRDefault="00D75604">
      <w:pPr>
        <w:widowControl w:val="0"/>
        <w:ind w:left="576" w:hanging="576"/>
      </w:pPr>
    </w:p>
    <w:p w:rsidR="00D75604" w:rsidRDefault="00D75604">
      <w:pPr>
        <w:widowControl w:val="0"/>
        <w:ind w:left="576" w:hanging="576"/>
      </w:pPr>
    </w:p>
    <w:p w:rsidR="00647FD2" w:rsidRDefault="00647FD2">
      <w:pPr>
        <w:widowControl w:val="0"/>
        <w:ind w:left="576" w:hanging="576"/>
      </w:pPr>
      <w:r>
        <w:t>2.</w:t>
      </w:r>
      <w:r>
        <w:tab/>
        <w:t>If an electron starting from rest falls through a potential difference of 500 V, what is its final speed? (1.33 x 10</w:t>
      </w:r>
      <w:r>
        <w:rPr>
          <w:vertAlign w:val="superscript"/>
        </w:rPr>
        <w:t>7</w:t>
      </w:r>
      <w:r>
        <w:t xml:space="preserve"> m/s)</w:t>
      </w:r>
    </w:p>
    <w:p w:rsidR="00647FD2" w:rsidRDefault="00647FD2">
      <w:pPr>
        <w:widowControl w:val="0"/>
        <w:ind w:left="576" w:hanging="576"/>
      </w:pPr>
    </w:p>
    <w:p w:rsidR="00D75604" w:rsidRDefault="00D75604">
      <w:pPr>
        <w:widowControl w:val="0"/>
        <w:ind w:left="576" w:hanging="576"/>
      </w:pPr>
    </w:p>
    <w:p w:rsidR="00D75604" w:rsidRDefault="00D75604">
      <w:pPr>
        <w:widowControl w:val="0"/>
        <w:ind w:left="576" w:hanging="576"/>
      </w:pPr>
    </w:p>
    <w:p w:rsidR="00D75604" w:rsidRDefault="00D75604">
      <w:pPr>
        <w:widowControl w:val="0"/>
        <w:ind w:left="576" w:hanging="576"/>
      </w:pPr>
    </w:p>
    <w:p w:rsidR="00647FD2" w:rsidRDefault="00647FD2">
      <w:pPr>
        <w:widowControl w:val="0"/>
        <w:ind w:left="576" w:hanging="576"/>
      </w:pPr>
      <w:r>
        <w:t>3.</w:t>
      </w:r>
      <w:r>
        <w:tab/>
        <w:t xml:space="preserve">A completely ionized </w:t>
      </w:r>
      <w:r w:rsidR="002E6EDB">
        <w:t>aluminium</w:t>
      </w:r>
      <w:r>
        <w:t xml:space="preserve"> nucleus </w:t>
      </w:r>
      <w:r w:rsidR="002E6EDB">
        <w:t xml:space="preserve">(i.e. all of the electrons have been stripped from the atom) </w:t>
      </w:r>
      <w:r>
        <w:t>is accelerated through a 0.25 MV potential difference.  What is its final speed? (4.8 x 10</w:t>
      </w:r>
      <w:r>
        <w:rPr>
          <w:vertAlign w:val="superscript"/>
        </w:rPr>
        <w:t>6</w:t>
      </w:r>
      <w:r>
        <w:t xml:space="preserve"> m/s)</w:t>
      </w:r>
    </w:p>
    <w:p w:rsidR="00647FD2" w:rsidRDefault="00647FD2">
      <w:pPr>
        <w:widowControl w:val="0"/>
        <w:ind w:left="576" w:hanging="576"/>
      </w:pPr>
    </w:p>
    <w:p w:rsidR="00647FD2" w:rsidRDefault="00D75604">
      <w:pPr>
        <w:pStyle w:val="Heading1"/>
      </w:pPr>
      <w:r>
        <w:br w:type="page"/>
      </w:r>
      <w:r w:rsidR="00647FD2">
        <w:lastRenderedPageBreak/>
        <w:t>Hand-in assignment</w:t>
      </w:r>
    </w:p>
    <w:p w:rsidR="00647FD2" w:rsidRDefault="00647FD2">
      <w:pPr>
        <w:widowControl w:val="0"/>
        <w:ind w:left="576" w:hanging="576"/>
      </w:pPr>
      <w:r>
        <w:t>1.</w:t>
      </w:r>
      <w:r>
        <w:tab/>
        <w:t xml:space="preserve">0.020 J of work is done on a charge of 80 </w:t>
      </w:r>
      <w:r>
        <w:rPr>
          <w:rFonts w:ascii="Symbol" w:hAnsi="Symbol"/>
        </w:rPr>
        <w:t></w:t>
      </w:r>
      <w:r>
        <w:t>C as it jumps across a spark gap in the spark plug of a car.  What was the potential difference across the gap? (250 V)</w:t>
      </w:r>
    </w:p>
    <w:p w:rsidR="00647FD2" w:rsidRDefault="00647FD2">
      <w:pPr>
        <w:widowControl w:val="0"/>
        <w:ind w:left="576" w:hanging="576"/>
      </w:pPr>
    </w:p>
    <w:p w:rsidR="00647FD2" w:rsidRDefault="00647FD2">
      <w:pPr>
        <w:widowControl w:val="0"/>
        <w:ind w:left="576" w:hanging="576"/>
      </w:pPr>
      <w:r>
        <w:t>2.</w:t>
      </w:r>
      <w:r>
        <w:tab/>
        <w:t>What maximum speed will an alpha particle reach if it moves from rest through a potential difference of 6500 V? (7.9 x 10</w:t>
      </w:r>
      <w:r>
        <w:rPr>
          <w:vertAlign w:val="superscript"/>
        </w:rPr>
        <w:t>5</w:t>
      </w:r>
      <w:r>
        <w:t xml:space="preserve"> m/s)</w:t>
      </w:r>
    </w:p>
    <w:p w:rsidR="00647FD2" w:rsidRDefault="00647FD2">
      <w:pPr>
        <w:widowControl w:val="0"/>
        <w:ind w:left="576" w:hanging="576"/>
      </w:pPr>
    </w:p>
    <w:p w:rsidR="00647FD2" w:rsidRDefault="00647FD2">
      <w:pPr>
        <w:widowControl w:val="0"/>
        <w:ind w:left="576" w:hanging="576"/>
      </w:pPr>
      <w:r>
        <w:t>3.</w:t>
      </w:r>
      <w:r>
        <w:tab/>
        <w:t>How much kinetic energy does a completely ionized fluorine nucleus have when it is accelerated by a potential difference of 0.60 MV?  What is it speed? (Note: The term “completely ionized” means that all of the electrons have been stripped away from the nucleus of an atom.  Therefore, its charge is equal to the number of protons in the nucleus.) (8.64 x 10</w:t>
      </w:r>
      <w:r>
        <w:rPr>
          <w:vertAlign w:val="superscript"/>
        </w:rPr>
        <w:t>-13</w:t>
      </w:r>
      <w:r>
        <w:t xml:space="preserve"> J, 7.4 x 10</w:t>
      </w:r>
      <w:r>
        <w:rPr>
          <w:vertAlign w:val="superscript"/>
        </w:rPr>
        <w:t>6</w:t>
      </w:r>
      <w:r>
        <w:t xml:space="preserve"> m/s)</w:t>
      </w:r>
    </w:p>
    <w:p w:rsidR="00647FD2" w:rsidRDefault="00647FD2">
      <w:pPr>
        <w:widowControl w:val="0"/>
        <w:ind w:left="576" w:hanging="576"/>
      </w:pPr>
    </w:p>
    <w:p w:rsidR="00647FD2" w:rsidRDefault="00647FD2">
      <w:pPr>
        <w:widowControl w:val="0"/>
        <w:ind w:left="576" w:hanging="576"/>
      </w:pPr>
      <w:r>
        <w:t>4.</w:t>
      </w:r>
      <w:r>
        <w:tab/>
        <w:t>An alpha particle is accelerated to 1/10th the speed of light.  What minimum potential difference is required to do this? (9.35 MV)</w:t>
      </w:r>
    </w:p>
    <w:p w:rsidR="00647FD2" w:rsidRDefault="00647FD2">
      <w:pPr>
        <w:widowControl w:val="0"/>
        <w:ind w:left="576" w:hanging="576"/>
      </w:pPr>
    </w:p>
    <w:p w:rsidR="00647FD2" w:rsidRDefault="00647FD2">
      <w:pPr>
        <w:widowControl w:val="0"/>
        <w:ind w:left="576" w:hanging="576"/>
      </w:pPr>
      <w:r>
        <w:t>5.</w:t>
      </w:r>
      <w:r>
        <w:tab/>
        <w:t>Assuming that it started from rest, what is the momentum of a proton after it has gone through a potential difference of 20.0 kV? (3.27 x 10</w:t>
      </w:r>
      <w:r>
        <w:rPr>
          <w:vertAlign w:val="superscript"/>
        </w:rPr>
        <w:t>-21</w:t>
      </w:r>
      <w:r>
        <w:t xml:space="preserve"> kg</w:t>
      </w:r>
      <w:r w:rsidR="005658A9">
        <w:sym w:font="Symbol" w:char="F0D7"/>
      </w:r>
      <w:r>
        <w:t>m/s)</w:t>
      </w:r>
    </w:p>
    <w:p w:rsidR="00647FD2" w:rsidRDefault="00647FD2">
      <w:pPr>
        <w:widowControl w:val="0"/>
        <w:ind w:left="576" w:hanging="576"/>
      </w:pPr>
    </w:p>
    <w:p w:rsidR="00647FD2" w:rsidRDefault="00647FD2" w:rsidP="002E6EDB">
      <w:pPr>
        <w:widowControl w:val="0"/>
        <w:ind w:left="576" w:hanging="576"/>
      </w:pPr>
      <w:r>
        <w:t>6.</w:t>
      </w:r>
      <w:r>
        <w:tab/>
        <w:t>Consider the following diagram</w:t>
      </w:r>
      <w:r w:rsidR="002E6EDB">
        <w:t xml:space="preserve"> of equipotential lines</w:t>
      </w:r>
    </w:p>
    <w:p w:rsidR="002E6EDB" w:rsidRDefault="006B420B" w:rsidP="002E6EDB">
      <w:pPr>
        <w:widowControl w:val="0"/>
        <w:ind w:left="576" w:hanging="576"/>
      </w:pPr>
      <w:r>
        <w:rPr>
          <w:noProof/>
          <w:lang w:eastAsia="en-CA"/>
        </w:rPr>
        <mc:AlternateContent>
          <mc:Choice Requires="wpg">
            <w:drawing>
              <wp:anchor distT="0" distB="0" distL="114300" distR="114300" simplePos="0" relativeHeight="251667968" behindDoc="0" locked="0" layoutInCell="1" allowOverlap="1">
                <wp:simplePos x="0" y="0"/>
                <wp:positionH relativeFrom="column">
                  <wp:posOffset>965835</wp:posOffset>
                </wp:positionH>
                <wp:positionV relativeFrom="paragraph">
                  <wp:posOffset>26670</wp:posOffset>
                </wp:positionV>
                <wp:extent cx="3657600" cy="1828800"/>
                <wp:effectExtent l="0" t="0" r="0" b="0"/>
                <wp:wrapNone/>
                <wp:docPr id="1"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828800"/>
                          <a:chOff x="3321" y="6304"/>
                          <a:chExt cx="5760" cy="2880"/>
                        </a:xfrm>
                      </wpg:grpSpPr>
                      <wpg:grpSp>
                        <wpg:cNvPr id="2" name="Group 103"/>
                        <wpg:cNvGrpSpPr>
                          <a:grpSpLocks/>
                        </wpg:cNvGrpSpPr>
                        <wpg:grpSpPr bwMode="auto">
                          <a:xfrm>
                            <a:off x="4041" y="6664"/>
                            <a:ext cx="4320" cy="2520"/>
                            <a:chOff x="4041" y="3604"/>
                            <a:chExt cx="4320" cy="2520"/>
                          </a:xfrm>
                        </wpg:grpSpPr>
                        <wpg:grpSp>
                          <wpg:cNvPr id="3" name="Group 86"/>
                          <wpg:cNvGrpSpPr>
                            <a:grpSpLocks/>
                          </wpg:cNvGrpSpPr>
                          <wpg:grpSpPr bwMode="auto">
                            <a:xfrm>
                              <a:off x="4041" y="3964"/>
                              <a:ext cx="540" cy="1735"/>
                              <a:chOff x="3501" y="3964"/>
                              <a:chExt cx="540" cy="1735"/>
                            </a:xfrm>
                          </wpg:grpSpPr>
                          <wps:wsp>
                            <wps:cNvPr id="4" name="Arc 84"/>
                            <wps:cNvSpPr>
                              <a:spLocks/>
                            </wps:cNvSpPr>
                            <wps:spPr bwMode="auto">
                              <a:xfrm flipV="1">
                                <a:off x="3501" y="4865"/>
                                <a:ext cx="540" cy="834"/>
                              </a:xfrm>
                              <a:custGeom>
                                <a:avLst/>
                                <a:gdLst>
                                  <a:gd name="G0" fmla="+- 0 0 0"/>
                                  <a:gd name="G1" fmla="+- 20025 0 0"/>
                                  <a:gd name="G2" fmla="+- 21600 0 0"/>
                                  <a:gd name="T0" fmla="*/ 8098 w 21600"/>
                                  <a:gd name="T1" fmla="*/ 0 h 20025"/>
                                  <a:gd name="T2" fmla="*/ 21600 w 21600"/>
                                  <a:gd name="T3" fmla="*/ 20025 h 20025"/>
                                  <a:gd name="T4" fmla="*/ 0 w 21600"/>
                                  <a:gd name="T5" fmla="*/ 20025 h 20025"/>
                                </a:gdLst>
                                <a:ahLst/>
                                <a:cxnLst>
                                  <a:cxn ang="0">
                                    <a:pos x="T0" y="T1"/>
                                  </a:cxn>
                                  <a:cxn ang="0">
                                    <a:pos x="T2" y="T3"/>
                                  </a:cxn>
                                  <a:cxn ang="0">
                                    <a:pos x="T4" y="T5"/>
                                  </a:cxn>
                                </a:cxnLst>
                                <a:rect l="0" t="0" r="r" b="b"/>
                                <a:pathLst>
                                  <a:path w="21600" h="20025" fill="none" extrusionOk="0">
                                    <a:moveTo>
                                      <a:pt x="8097" y="0"/>
                                    </a:moveTo>
                                    <a:cubicBezTo>
                                      <a:pt x="16258" y="3300"/>
                                      <a:pt x="21600" y="11222"/>
                                      <a:pt x="21600" y="20025"/>
                                    </a:cubicBezTo>
                                  </a:path>
                                  <a:path w="21600" h="20025" stroke="0" extrusionOk="0">
                                    <a:moveTo>
                                      <a:pt x="8097" y="0"/>
                                    </a:moveTo>
                                    <a:cubicBezTo>
                                      <a:pt x="16258" y="3300"/>
                                      <a:pt x="21600" y="11222"/>
                                      <a:pt x="21600" y="20025"/>
                                    </a:cubicBezTo>
                                    <a:lnTo>
                                      <a:pt x="0" y="20025"/>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Arc 85"/>
                            <wps:cNvSpPr>
                              <a:spLocks/>
                            </wps:cNvSpPr>
                            <wps:spPr bwMode="auto">
                              <a:xfrm>
                                <a:off x="3501" y="3964"/>
                                <a:ext cx="540" cy="885"/>
                              </a:xfrm>
                              <a:custGeom>
                                <a:avLst/>
                                <a:gdLst>
                                  <a:gd name="G0" fmla="+- 0 0 0"/>
                                  <a:gd name="G1" fmla="+- 20025 0 0"/>
                                  <a:gd name="G2" fmla="+- 21600 0 0"/>
                                  <a:gd name="T0" fmla="*/ 8098 w 21600"/>
                                  <a:gd name="T1" fmla="*/ 0 h 21248"/>
                                  <a:gd name="T2" fmla="*/ 21565 w 21600"/>
                                  <a:gd name="T3" fmla="*/ 21248 h 21248"/>
                                  <a:gd name="T4" fmla="*/ 0 w 21600"/>
                                  <a:gd name="T5" fmla="*/ 20025 h 21248"/>
                                </a:gdLst>
                                <a:ahLst/>
                                <a:cxnLst>
                                  <a:cxn ang="0">
                                    <a:pos x="T0" y="T1"/>
                                  </a:cxn>
                                  <a:cxn ang="0">
                                    <a:pos x="T2" y="T3"/>
                                  </a:cxn>
                                  <a:cxn ang="0">
                                    <a:pos x="T4" y="T5"/>
                                  </a:cxn>
                                </a:cxnLst>
                                <a:rect l="0" t="0" r="r" b="b"/>
                                <a:pathLst>
                                  <a:path w="21600" h="21248" fill="none" extrusionOk="0">
                                    <a:moveTo>
                                      <a:pt x="8097" y="0"/>
                                    </a:moveTo>
                                    <a:cubicBezTo>
                                      <a:pt x="16258" y="3300"/>
                                      <a:pt x="21600" y="11222"/>
                                      <a:pt x="21600" y="20025"/>
                                    </a:cubicBezTo>
                                    <a:cubicBezTo>
                                      <a:pt x="21600" y="20432"/>
                                      <a:pt x="21588" y="20840"/>
                                      <a:pt x="21565" y="21248"/>
                                    </a:cubicBezTo>
                                  </a:path>
                                  <a:path w="21600" h="21248" stroke="0" extrusionOk="0">
                                    <a:moveTo>
                                      <a:pt x="8097" y="0"/>
                                    </a:moveTo>
                                    <a:cubicBezTo>
                                      <a:pt x="16258" y="3300"/>
                                      <a:pt x="21600" y="11222"/>
                                      <a:pt x="21600" y="20025"/>
                                    </a:cubicBezTo>
                                    <a:cubicBezTo>
                                      <a:pt x="21600" y="20432"/>
                                      <a:pt x="21588" y="20840"/>
                                      <a:pt x="21565" y="21248"/>
                                    </a:cubicBezTo>
                                    <a:lnTo>
                                      <a:pt x="0" y="20025"/>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 name="Group 87"/>
                          <wpg:cNvGrpSpPr>
                            <a:grpSpLocks/>
                          </wpg:cNvGrpSpPr>
                          <wpg:grpSpPr bwMode="auto">
                            <a:xfrm flipH="1">
                              <a:off x="7821" y="3964"/>
                              <a:ext cx="540" cy="1735"/>
                              <a:chOff x="3501" y="3964"/>
                              <a:chExt cx="540" cy="1735"/>
                            </a:xfrm>
                          </wpg:grpSpPr>
                          <wps:wsp>
                            <wps:cNvPr id="7" name="Arc 88"/>
                            <wps:cNvSpPr>
                              <a:spLocks/>
                            </wps:cNvSpPr>
                            <wps:spPr bwMode="auto">
                              <a:xfrm flipV="1">
                                <a:off x="3501" y="4865"/>
                                <a:ext cx="540" cy="834"/>
                              </a:xfrm>
                              <a:custGeom>
                                <a:avLst/>
                                <a:gdLst>
                                  <a:gd name="G0" fmla="+- 0 0 0"/>
                                  <a:gd name="G1" fmla="+- 20025 0 0"/>
                                  <a:gd name="G2" fmla="+- 21600 0 0"/>
                                  <a:gd name="T0" fmla="*/ 8098 w 21600"/>
                                  <a:gd name="T1" fmla="*/ 0 h 20025"/>
                                  <a:gd name="T2" fmla="*/ 21600 w 21600"/>
                                  <a:gd name="T3" fmla="*/ 20025 h 20025"/>
                                  <a:gd name="T4" fmla="*/ 0 w 21600"/>
                                  <a:gd name="T5" fmla="*/ 20025 h 20025"/>
                                </a:gdLst>
                                <a:ahLst/>
                                <a:cxnLst>
                                  <a:cxn ang="0">
                                    <a:pos x="T0" y="T1"/>
                                  </a:cxn>
                                  <a:cxn ang="0">
                                    <a:pos x="T2" y="T3"/>
                                  </a:cxn>
                                  <a:cxn ang="0">
                                    <a:pos x="T4" y="T5"/>
                                  </a:cxn>
                                </a:cxnLst>
                                <a:rect l="0" t="0" r="r" b="b"/>
                                <a:pathLst>
                                  <a:path w="21600" h="20025" fill="none" extrusionOk="0">
                                    <a:moveTo>
                                      <a:pt x="8097" y="0"/>
                                    </a:moveTo>
                                    <a:cubicBezTo>
                                      <a:pt x="16258" y="3300"/>
                                      <a:pt x="21600" y="11222"/>
                                      <a:pt x="21600" y="20025"/>
                                    </a:cubicBezTo>
                                  </a:path>
                                  <a:path w="21600" h="20025" stroke="0" extrusionOk="0">
                                    <a:moveTo>
                                      <a:pt x="8097" y="0"/>
                                    </a:moveTo>
                                    <a:cubicBezTo>
                                      <a:pt x="16258" y="3300"/>
                                      <a:pt x="21600" y="11222"/>
                                      <a:pt x="21600" y="20025"/>
                                    </a:cubicBezTo>
                                    <a:lnTo>
                                      <a:pt x="0" y="20025"/>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89"/>
                            <wps:cNvSpPr>
                              <a:spLocks/>
                            </wps:cNvSpPr>
                            <wps:spPr bwMode="auto">
                              <a:xfrm>
                                <a:off x="3501" y="3964"/>
                                <a:ext cx="540" cy="885"/>
                              </a:xfrm>
                              <a:custGeom>
                                <a:avLst/>
                                <a:gdLst>
                                  <a:gd name="G0" fmla="+- 0 0 0"/>
                                  <a:gd name="G1" fmla="+- 20025 0 0"/>
                                  <a:gd name="G2" fmla="+- 21600 0 0"/>
                                  <a:gd name="T0" fmla="*/ 8098 w 21600"/>
                                  <a:gd name="T1" fmla="*/ 0 h 21248"/>
                                  <a:gd name="T2" fmla="*/ 21565 w 21600"/>
                                  <a:gd name="T3" fmla="*/ 21248 h 21248"/>
                                  <a:gd name="T4" fmla="*/ 0 w 21600"/>
                                  <a:gd name="T5" fmla="*/ 20025 h 21248"/>
                                </a:gdLst>
                                <a:ahLst/>
                                <a:cxnLst>
                                  <a:cxn ang="0">
                                    <a:pos x="T0" y="T1"/>
                                  </a:cxn>
                                  <a:cxn ang="0">
                                    <a:pos x="T2" y="T3"/>
                                  </a:cxn>
                                  <a:cxn ang="0">
                                    <a:pos x="T4" y="T5"/>
                                  </a:cxn>
                                </a:cxnLst>
                                <a:rect l="0" t="0" r="r" b="b"/>
                                <a:pathLst>
                                  <a:path w="21600" h="21248" fill="none" extrusionOk="0">
                                    <a:moveTo>
                                      <a:pt x="8097" y="0"/>
                                    </a:moveTo>
                                    <a:cubicBezTo>
                                      <a:pt x="16258" y="3300"/>
                                      <a:pt x="21600" y="11222"/>
                                      <a:pt x="21600" y="20025"/>
                                    </a:cubicBezTo>
                                    <a:cubicBezTo>
                                      <a:pt x="21600" y="20432"/>
                                      <a:pt x="21588" y="20840"/>
                                      <a:pt x="21565" y="21248"/>
                                    </a:cubicBezTo>
                                  </a:path>
                                  <a:path w="21600" h="21248" stroke="0" extrusionOk="0">
                                    <a:moveTo>
                                      <a:pt x="8097" y="0"/>
                                    </a:moveTo>
                                    <a:cubicBezTo>
                                      <a:pt x="16258" y="3300"/>
                                      <a:pt x="21600" y="11222"/>
                                      <a:pt x="21600" y="20025"/>
                                    </a:cubicBezTo>
                                    <a:cubicBezTo>
                                      <a:pt x="21600" y="20432"/>
                                      <a:pt x="21588" y="20840"/>
                                      <a:pt x="21565" y="21248"/>
                                    </a:cubicBezTo>
                                    <a:lnTo>
                                      <a:pt x="0" y="20025"/>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90"/>
                          <wpg:cNvGrpSpPr>
                            <a:grpSpLocks/>
                          </wpg:cNvGrpSpPr>
                          <wpg:grpSpPr bwMode="auto">
                            <a:xfrm flipH="1">
                              <a:off x="7281" y="3604"/>
                              <a:ext cx="540" cy="2520"/>
                              <a:chOff x="3501" y="3964"/>
                              <a:chExt cx="540" cy="1735"/>
                            </a:xfrm>
                          </wpg:grpSpPr>
                          <wps:wsp>
                            <wps:cNvPr id="10" name="Arc 91"/>
                            <wps:cNvSpPr>
                              <a:spLocks/>
                            </wps:cNvSpPr>
                            <wps:spPr bwMode="auto">
                              <a:xfrm flipV="1">
                                <a:off x="3501" y="4865"/>
                                <a:ext cx="540" cy="834"/>
                              </a:xfrm>
                              <a:custGeom>
                                <a:avLst/>
                                <a:gdLst>
                                  <a:gd name="G0" fmla="+- 0 0 0"/>
                                  <a:gd name="G1" fmla="+- 20025 0 0"/>
                                  <a:gd name="G2" fmla="+- 21600 0 0"/>
                                  <a:gd name="T0" fmla="*/ 8098 w 21600"/>
                                  <a:gd name="T1" fmla="*/ 0 h 20025"/>
                                  <a:gd name="T2" fmla="*/ 21600 w 21600"/>
                                  <a:gd name="T3" fmla="*/ 20025 h 20025"/>
                                  <a:gd name="T4" fmla="*/ 0 w 21600"/>
                                  <a:gd name="T5" fmla="*/ 20025 h 20025"/>
                                </a:gdLst>
                                <a:ahLst/>
                                <a:cxnLst>
                                  <a:cxn ang="0">
                                    <a:pos x="T0" y="T1"/>
                                  </a:cxn>
                                  <a:cxn ang="0">
                                    <a:pos x="T2" y="T3"/>
                                  </a:cxn>
                                  <a:cxn ang="0">
                                    <a:pos x="T4" y="T5"/>
                                  </a:cxn>
                                </a:cxnLst>
                                <a:rect l="0" t="0" r="r" b="b"/>
                                <a:pathLst>
                                  <a:path w="21600" h="20025" fill="none" extrusionOk="0">
                                    <a:moveTo>
                                      <a:pt x="8097" y="0"/>
                                    </a:moveTo>
                                    <a:cubicBezTo>
                                      <a:pt x="16258" y="3300"/>
                                      <a:pt x="21600" y="11222"/>
                                      <a:pt x="21600" y="20025"/>
                                    </a:cubicBezTo>
                                  </a:path>
                                  <a:path w="21600" h="20025" stroke="0" extrusionOk="0">
                                    <a:moveTo>
                                      <a:pt x="8097" y="0"/>
                                    </a:moveTo>
                                    <a:cubicBezTo>
                                      <a:pt x="16258" y="3300"/>
                                      <a:pt x="21600" y="11222"/>
                                      <a:pt x="21600" y="20025"/>
                                    </a:cubicBezTo>
                                    <a:lnTo>
                                      <a:pt x="0" y="20025"/>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Arc 92"/>
                            <wps:cNvSpPr>
                              <a:spLocks/>
                            </wps:cNvSpPr>
                            <wps:spPr bwMode="auto">
                              <a:xfrm>
                                <a:off x="3501" y="3964"/>
                                <a:ext cx="540" cy="885"/>
                              </a:xfrm>
                              <a:custGeom>
                                <a:avLst/>
                                <a:gdLst>
                                  <a:gd name="G0" fmla="+- 0 0 0"/>
                                  <a:gd name="G1" fmla="+- 20025 0 0"/>
                                  <a:gd name="G2" fmla="+- 21600 0 0"/>
                                  <a:gd name="T0" fmla="*/ 8098 w 21600"/>
                                  <a:gd name="T1" fmla="*/ 0 h 21248"/>
                                  <a:gd name="T2" fmla="*/ 21565 w 21600"/>
                                  <a:gd name="T3" fmla="*/ 21248 h 21248"/>
                                  <a:gd name="T4" fmla="*/ 0 w 21600"/>
                                  <a:gd name="T5" fmla="*/ 20025 h 21248"/>
                                </a:gdLst>
                                <a:ahLst/>
                                <a:cxnLst>
                                  <a:cxn ang="0">
                                    <a:pos x="T0" y="T1"/>
                                  </a:cxn>
                                  <a:cxn ang="0">
                                    <a:pos x="T2" y="T3"/>
                                  </a:cxn>
                                  <a:cxn ang="0">
                                    <a:pos x="T4" y="T5"/>
                                  </a:cxn>
                                </a:cxnLst>
                                <a:rect l="0" t="0" r="r" b="b"/>
                                <a:pathLst>
                                  <a:path w="21600" h="21248" fill="none" extrusionOk="0">
                                    <a:moveTo>
                                      <a:pt x="8097" y="0"/>
                                    </a:moveTo>
                                    <a:cubicBezTo>
                                      <a:pt x="16258" y="3300"/>
                                      <a:pt x="21600" y="11222"/>
                                      <a:pt x="21600" y="20025"/>
                                    </a:cubicBezTo>
                                    <a:cubicBezTo>
                                      <a:pt x="21600" y="20432"/>
                                      <a:pt x="21588" y="20840"/>
                                      <a:pt x="21565" y="21248"/>
                                    </a:cubicBezTo>
                                  </a:path>
                                  <a:path w="21600" h="21248" stroke="0" extrusionOk="0">
                                    <a:moveTo>
                                      <a:pt x="8097" y="0"/>
                                    </a:moveTo>
                                    <a:cubicBezTo>
                                      <a:pt x="16258" y="3300"/>
                                      <a:pt x="21600" y="11222"/>
                                      <a:pt x="21600" y="20025"/>
                                    </a:cubicBezTo>
                                    <a:cubicBezTo>
                                      <a:pt x="21600" y="20432"/>
                                      <a:pt x="21588" y="20840"/>
                                      <a:pt x="21565" y="21248"/>
                                    </a:cubicBezTo>
                                    <a:lnTo>
                                      <a:pt x="0" y="20025"/>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 name="Group 93"/>
                          <wpg:cNvGrpSpPr>
                            <a:grpSpLocks/>
                          </wpg:cNvGrpSpPr>
                          <wpg:grpSpPr bwMode="auto">
                            <a:xfrm>
                              <a:off x="4581" y="3604"/>
                              <a:ext cx="540" cy="2520"/>
                              <a:chOff x="3501" y="3964"/>
                              <a:chExt cx="540" cy="1735"/>
                            </a:xfrm>
                          </wpg:grpSpPr>
                          <wps:wsp>
                            <wps:cNvPr id="13" name="Arc 94"/>
                            <wps:cNvSpPr>
                              <a:spLocks/>
                            </wps:cNvSpPr>
                            <wps:spPr bwMode="auto">
                              <a:xfrm flipV="1">
                                <a:off x="3501" y="4865"/>
                                <a:ext cx="540" cy="834"/>
                              </a:xfrm>
                              <a:custGeom>
                                <a:avLst/>
                                <a:gdLst>
                                  <a:gd name="G0" fmla="+- 0 0 0"/>
                                  <a:gd name="G1" fmla="+- 20025 0 0"/>
                                  <a:gd name="G2" fmla="+- 21600 0 0"/>
                                  <a:gd name="T0" fmla="*/ 8098 w 21600"/>
                                  <a:gd name="T1" fmla="*/ 0 h 20025"/>
                                  <a:gd name="T2" fmla="*/ 21600 w 21600"/>
                                  <a:gd name="T3" fmla="*/ 20025 h 20025"/>
                                  <a:gd name="T4" fmla="*/ 0 w 21600"/>
                                  <a:gd name="T5" fmla="*/ 20025 h 20025"/>
                                </a:gdLst>
                                <a:ahLst/>
                                <a:cxnLst>
                                  <a:cxn ang="0">
                                    <a:pos x="T0" y="T1"/>
                                  </a:cxn>
                                  <a:cxn ang="0">
                                    <a:pos x="T2" y="T3"/>
                                  </a:cxn>
                                  <a:cxn ang="0">
                                    <a:pos x="T4" y="T5"/>
                                  </a:cxn>
                                </a:cxnLst>
                                <a:rect l="0" t="0" r="r" b="b"/>
                                <a:pathLst>
                                  <a:path w="21600" h="20025" fill="none" extrusionOk="0">
                                    <a:moveTo>
                                      <a:pt x="8097" y="0"/>
                                    </a:moveTo>
                                    <a:cubicBezTo>
                                      <a:pt x="16258" y="3300"/>
                                      <a:pt x="21600" y="11222"/>
                                      <a:pt x="21600" y="20025"/>
                                    </a:cubicBezTo>
                                  </a:path>
                                  <a:path w="21600" h="20025" stroke="0" extrusionOk="0">
                                    <a:moveTo>
                                      <a:pt x="8097" y="0"/>
                                    </a:moveTo>
                                    <a:cubicBezTo>
                                      <a:pt x="16258" y="3300"/>
                                      <a:pt x="21600" y="11222"/>
                                      <a:pt x="21600" y="20025"/>
                                    </a:cubicBezTo>
                                    <a:lnTo>
                                      <a:pt x="0" y="20025"/>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Arc 95"/>
                            <wps:cNvSpPr>
                              <a:spLocks/>
                            </wps:cNvSpPr>
                            <wps:spPr bwMode="auto">
                              <a:xfrm>
                                <a:off x="3501" y="3964"/>
                                <a:ext cx="540" cy="885"/>
                              </a:xfrm>
                              <a:custGeom>
                                <a:avLst/>
                                <a:gdLst>
                                  <a:gd name="G0" fmla="+- 0 0 0"/>
                                  <a:gd name="G1" fmla="+- 20025 0 0"/>
                                  <a:gd name="G2" fmla="+- 21600 0 0"/>
                                  <a:gd name="T0" fmla="*/ 8098 w 21600"/>
                                  <a:gd name="T1" fmla="*/ 0 h 21248"/>
                                  <a:gd name="T2" fmla="*/ 21565 w 21600"/>
                                  <a:gd name="T3" fmla="*/ 21248 h 21248"/>
                                  <a:gd name="T4" fmla="*/ 0 w 21600"/>
                                  <a:gd name="T5" fmla="*/ 20025 h 21248"/>
                                </a:gdLst>
                                <a:ahLst/>
                                <a:cxnLst>
                                  <a:cxn ang="0">
                                    <a:pos x="T0" y="T1"/>
                                  </a:cxn>
                                  <a:cxn ang="0">
                                    <a:pos x="T2" y="T3"/>
                                  </a:cxn>
                                  <a:cxn ang="0">
                                    <a:pos x="T4" y="T5"/>
                                  </a:cxn>
                                </a:cxnLst>
                                <a:rect l="0" t="0" r="r" b="b"/>
                                <a:pathLst>
                                  <a:path w="21600" h="21248" fill="none" extrusionOk="0">
                                    <a:moveTo>
                                      <a:pt x="8097" y="0"/>
                                    </a:moveTo>
                                    <a:cubicBezTo>
                                      <a:pt x="16258" y="3300"/>
                                      <a:pt x="21600" y="11222"/>
                                      <a:pt x="21600" y="20025"/>
                                    </a:cubicBezTo>
                                    <a:cubicBezTo>
                                      <a:pt x="21600" y="20432"/>
                                      <a:pt x="21588" y="20840"/>
                                      <a:pt x="21565" y="21248"/>
                                    </a:cubicBezTo>
                                  </a:path>
                                  <a:path w="21600" h="21248" stroke="0" extrusionOk="0">
                                    <a:moveTo>
                                      <a:pt x="8097" y="0"/>
                                    </a:moveTo>
                                    <a:cubicBezTo>
                                      <a:pt x="16258" y="3300"/>
                                      <a:pt x="21600" y="11222"/>
                                      <a:pt x="21600" y="20025"/>
                                    </a:cubicBezTo>
                                    <a:cubicBezTo>
                                      <a:pt x="21600" y="20432"/>
                                      <a:pt x="21588" y="20840"/>
                                      <a:pt x="21565" y="21248"/>
                                    </a:cubicBezTo>
                                    <a:lnTo>
                                      <a:pt x="0" y="20025"/>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 name="Group 96"/>
                          <wpg:cNvGrpSpPr>
                            <a:grpSpLocks/>
                          </wpg:cNvGrpSpPr>
                          <wpg:grpSpPr bwMode="auto">
                            <a:xfrm>
                              <a:off x="5481" y="3604"/>
                              <a:ext cx="180" cy="2520"/>
                              <a:chOff x="3501" y="3964"/>
                              <a:chExt cx="540" cy="1735"/>
                            </a:xfrm>
                          </wpg:grpSpPr>
                          <wps:wsp>
                            <wps:cNvPr id="16" name="Arc 97"/>
                            <wps:cNvSpPr>
                              <a:spLocks/>
                            </wps:cNvSpPr>
                            <wps:spPr bwMode="auto">
                              <a:xfrm flipV="1">
                                <a:off x="3501" y="4865"/>
                                <a:ext cx="540" cy="834"/>
                              </a:xfrm>
                              <a:custGeom>
                                <a:avLst/>
                                <a:gdLst>
                                  <a:gd name="G0" fmla="+- 0 0 0"/>
                                  <a:gd name="G1" fmla="+- 20025 0 0"/>
                                  <a:gd name="G2" fmla="+- 21600 0 0"/>
                                  <a:gd name="T0" fmla="*/ 8098 w 21600"/>
                                  <a:gd name="T1" fmla="*/ 0 h 20025"/>
                                  <a:gd name="T2" fmla="*/ 21600 w 21600"/>
                                  <a:gd name="T3" fmla="*/ 20025 h 20025"/>
                                  <a:gd name="T4" fmla="*/ 0 w 21600"/>
                                  <a:gd name="T5" fmla="*/ 20025 h 20025"/>
                                </a:gdLst>
                                <a:ahLst/>
                                <a:cxnLst>
                                  <a:cxn ang="0">
                                    <a:pos x="T0" y="T1"/>
                                  </a:cxn>
                                  <a:cxn ang="0">
                                    <a:pos x="T2" y="T3"/>
                                  </a:cxn>
                                  <a:cxn ang="0">
                                    <a:pos x="T4" y="T5"/>
                                  </a:cxn>
                                </a:cxnLst>
                                <a:rect l="0" t="0" r="r" b="b"/>
                                <a:pathLst>
                                  <a:path w="21600" h="20025" fill="none" extrusionOk="0">
                                    <a:moveTo>
                                      <a:pt x="8097" y="0"/>
                                    </a:moveTo>
                                    <a:cubicBezTo>
                                      <a:pt x="16258" y="3300"/>
                                      <a:pt x="21600" y="11222"/>
                                      <a:pt x="21600" y="20025"/>
                                    </a:cubicBezTo>
                                  </a:path>
                                  <a:path w="21600" h="20025" stroke="0" extrusionOk="0">
                                    <a:moveTo>
                                      <a:pt x="8097" y="0"/>
                                    </a:moveTo>
                                    <a:cubicBezTo>
                                      <a:pt x="16258" y="3300"/>
                                      <a:pt x="21600" y="11222"/>
                                      <a:pt x="21600" y="20025"/>
                                    </a:cubicBezTo>
                                    <a:lnTo>
                                      <a:pt x="0" y="20025"/>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Arc 98"/>
                            <wps:cNvSpPr>
                              <a:spLocks/>
                            </wps:cNvSpPr>
                            <wps:spPr bwMode="auto">
                              <a:xfrm>
                                <a:off x="3501" y="3964"/>
                                <a:ext cx="540" cy="885"/>
                              </a:xfrm>
                              <a:custGeom>
                                <a:avLst/>
                                <a:gdLst>
                                  <a:gd name="G0" fmla="+- 0 0 0"/>
                                  <a:gd name="G1" fmla="+- 20025 0 0"/>
                                  <a:gd name="G2" fmla="+- 21600 0 0"/>
                                  <a:gd name="T0" fmla="*/ 8098 w 21600"/>
                                  <a:gd name="T1" fmla="*/ 0 h 21248"/>
                                  <a:gd name="T2" fmla="*/ 21565 w 21600"/>
                                  <a:gd name="T3" fmla="*/ 21248 h 21248"/>
                                  <a:gd name="T4" fmla="*/ 0 w 21600"/>
                                  <a:gd name="T5" fmla="*/ 20025 h 21248"/>
                                </a:gdLst>
                                <a:ahLst/>
                                <a:cxnLst>
                                  <a:cxn ang="0">
                                    <a:pos x="T0" y="T1"/>
                                  </a:cxn>
                                  <a:cxn ang="0">
                                    <a:pos x="T2" y="T3"/>
                                  </a:cxn>
                                  <a:cxn ang="0">
                                    <a:pos x="T4" y="T5"/>
                                  </a:cxn>
                                </a:cxnLst>
                                <a:rect l="0" t="0" r="r" b="b"/>
                                <a:pathLst>
                                  <a:path w="21600" h="21248" fill="none" extrusionOk="0">
                                    <a:moveTo>
                                      <a:pt x="8097" y="0"/>
                                    </a:moveTo>
                                    <a:cubicBezTo>
                                      <a:pt x="16258" y="3300"/>
                                      <a:pt x="21600" y="11222"/>
                                      <a:pt x="21600" y="20025"/>
                                    </a:cubicBezTo>
                                    <a:cubicBezTo>
                                      <a:pt x="21600" y="20432"/>
                                      <a:pt x="21588" y="20840"/>
                                      <a:pt x="21565" y="21248"/>
                                    </a:cubicBezTo>
                                  </a:path>
                                  <a:path w="21600" h="21248" stroke="0" extrusionOk="0">
                                    <a:moveTo>
                                      <a:pt x="8097" y="0"/>
                                    </a:moveTo>
                                    <a:cubicBezTo>
                                      <a:pt x="16258" y="3300"/>
                                      <a:pt x="21600" y="11222"/>
                                      <a:pt x="21600" y="20025"/>
                                    </a:cubicBezTo>
                                    <a:cubicBezTo>
                                      <a:pt x="21600" y="20432"/>
                                      <a:pt x="21588" y="20840"/>
                                      <a:pt x="21565" y="21248"/>
                                    </a:cubicBezTo>
                                    <a:lnTo>
                                      <a:pt x="0" y="20025"/>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 name="Group 99"/>
                          <wpg:cNvGrpSpPr>
                            <a:grpSpLocks/>
                          </wpg:cNvGrpSpPr>
                          <wpg:grpSpPr bwMode="auto">
                            <a:xfrm flipH="1">
                              <a:off x="6741" y="3604"/>
                              <a:ext cx="180" cy="2520"/>
                              <a:chOff x="3501" y="3964"/>
                              <a:chExt cx="540" cy="1735"/>
                            </a:xfrm>
                          </wpg:grpSpPr>
                          <wps:wsp>
                            <wps:cNvPr id="19" name="Arc 100"/>
                            <wps:cNvSpPr>
                              <a:spLocks/>
                            </wps:cNvSpPr>
                            <wps:spPr bwMode="auto">
                              <a:xfrm flipV="1">
                                <a:off x="3501" y="4865"/>
                                <a:ext cx="540" cy="834"/>
                              </a:xfrm>
                              <a:custGeom>
                                <a:avLst/>
                                <a:gdLst>
                                  <a:gd name="G0" fmla="+- 0 0 0"/>
                                  <a:gd name="G1" fmla="+- 20025 0 0"/>
                                  <a:gd name="G2" fmla="+- 21600 0 0"/>
                                  <a:gd name="T0" fmla="*/ 8098 w 21600"/>
                                  <a:gd name="T1" fmla="*/ 0 h 20025"/>
                                  <a:gd name="T2" fmla="*/ 21600 w 21600"/>
                                  <a:gd name="T3" fmla="*/ 20025 h 20025"/>
                                  <a:gd name="T4" fmla="*/ 0 w 21600"/>
                                  <a:gd name="T5" fmla="*/ 20025 h 20025"/>
                                </a:gdLst>
                                <a:ahLst/>
                                <a:cxnLst>
                                  <a:cxn ang="0">
                                    <a:pos x="T0" y="T1"/>
                                  </a:cxn>
                                  <a:cxn ang="0">
                                    <a:pos x="T2" y="T3"/>
                                  </a:cxn>
                                  <a:cxn ang="0">
                                    <a:pos x="T4" y="T5"/>
                                  </a:cxn>
                                </a:cxnLst>
                                <a:rect l="0" t="0" r="r" b="b"/>
                                <a:pathLst>
                                  <a:path w="21600" h="20025" fill="none" extrusionOk="0">
                                    <a:moveTo>
                                      <a:pt x="8097" y="0"/>
                                    </a:moveTo>
                                    <a:cubicBezTo>
                                      <a:pt x="16258" y="3300"/>
                                      <a:pt x="21600" y="11222"/>
                                      <a:pt x="21600" y="20025"/>
                                    </a:cubicBezTo>
                                  </a:path>
                                  <a:path w="21600" h="20025" stroke="0" extrusionOk="0">
                                    <a:moveTo>
                                      <a:pt x="8097" y="0"/>
                                    </a:moveTo>
                                    <a:cubicBezTo>
                                      <a:pt x="16258" y="3300"/>
                                      <a:pt x="21600" y="11222"/>
                                      <a:pt x="21600" y="20025"/>
                                    </a:cubicBezTo>
                                    <a:lnTo>
                                      <a:pt x="0" y="20025"/>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Arc 101"/>
                            <wps:cNvSpPr>
                              <a:spLocks/>
                            </wps:cNvSpPr>
                            <wps:spPr bwMode="auto">
                              <a:xfrm>
                                <a:off x="3501" y="3964"/>
                                <a:ext cx="540" cy="885"/>
                              </a:xfrm>
                              <a:custGeom>
                                <a:avLst/>
                                <a:gdLst>
                                  <a:gd name="G0" fmla="+- 0 0 0"/>
                                  <a:gd name="G1" fmla="+- 20025 0 0"/>
                                  <a:gd name="G2" fmla="+- 21600 0 0"/>
                                  <a:gd name="T0" fmla="*/ 8098 w 21600"/>
                                  <a:gd name="T1" fmla="*/ 0 h 21248"/>
                                  <a:gd name="T2" fmla="*/ 21565 w 21600"/>
                                  <a:gd name="T3" fmla="*/ 21248 h 21248"/>
                                  <a:gd name="T4" fmla="*/ 0 w 21600"/>
                                  <a:gd name="T5" fmla="*/ 20025 h 21248"/>
                                </a:gdLst>
                                <a:ahLst/>
                                <a:cxnLst>
                                  <a:cxn ang="0">
                                    <a:pos x="T0" y="T1"/>
                                  </a:cxn>
                                  <a:cxn ang="0">
                                    <a:pos x="T2" y="T3"/>
                                  </a:cxn>
                                  <a:cxn ang="0">
                                    <a:pos x="T4" y="T5"/>
                                  </a:cxn>
                                </a:cxnLst>
                                <a:rect l="0" t="0" r="r" b="b"/>
                                <a:pathLst>
                                  <a:path w="21600" h="21248" fill="none" extrusionOk="0">
                                    <a:moveTo>
                                      <a:pt x="8097" y="0"/>
                                    </a:moveTo>
                                    <a:cubicBezTo>
                                      <a:pt x="16258" y="3300"/>
                                      <a:pt x="21600" y="11222"/>
                                      <a:pt x="21600" y="20025"/>
                                    </a:cubicBezTo>
                                    <a:cubicBezTo>
                                      <a:pt x="21600" y="20432"/>
                                      <a:pt x="21588" y="20840"/>
                                      <a:pt x="21565" y="21248"/>
                                    </a:cubicBezTo>
                                  </a:path>
                                  <a:path w="21600" h="21248" stroke="0" extrusionOk="0">
                                    <a:moveTo>
                                      <a:pt x="8097" y="0"/>
                                    </a:moveTo>
                                    <a:cubicBezTo>
                                      <a:pt x="16258" y="3300"/>
                                      <a:pt x="21600" y="11222"/>
                                      <a:pt x="21600" y="20025"/>
                                    </a:cubicBezTo>
                                    <a:cubicBezTo>
                                      <a:pt x="21600" y="20432"/>
                                      <a:pt x="21588" y="20840"/>
                                      <a:pt x="21565" y="21248"/>
                                    </a:cubicBezTo>
                                    <a:lnTo>
                                      <a:pt x="0" y="20025"/>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 name="Line 102"/>
                          <wps:cNvCnPr/>
                          <wps:spPr bwMode="auto">
                            <a:xfrm>
                              <a:off x="6201" y="3604"/>
                              <a:ext cx="0" cy="25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2" name="Oval 104"/>
                        <wps:cNvSpPr>
                          <a:spLocks noChangeArrowheads="1"/>
                        </wps:cNvSpPr>
                        <wps:spPr bwMode="auto">
                          <a:xfrm>
                            <a:off x="3681" y="7744"/>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 name="Text Box 105"/>
                        <wps:cNvSpPr txBox="1">
                          <a:spLocks noChangeArrowheads="1"/>
                        </wps:cNvSpPr>
                        <wps:spPr bwMode="auto">
                          <a:xfrm>
                            <a:off x="3681" y="77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2BCB" w:rsidRPr="003D2BCB" w:rsidRDefault="002E6EDB">
                              <w:pPr>
                                <w:rPr>
                                  <w:sz w:val="32"/>
                                  <w:szCs w:val="32"/>
                                </w:rPr>
                              </w:pPr>
                              <w:r>
                                <w:rPr>
                                  <w:sz w:val="32"/>
                                  <w:szCs w:val="32"/>
                                </w:rPr>
                                <w:t xml:space="preserve"> </w:t>
                              </w:r>
                              <w:r w:rsidR="003D2BCB" w:rsidRPr="003D2BCB">
                                <w:rPr>
                                  <w:sz w:val="32"/>
                                  <w:szCs w:val="32"/>
                                </w:rPr>
                                <w:t>+</w:t>
                              </w:r>
                            </w:p>
                          </w:txbxContent>
                        </wps:txbx>
                        <wps:bodyPr rot="0" vert="horz" wrap="square" lIns="0" tIns="0" rIns="0" bIns="0" anchor="t" anchorCtr="0" upright="1">
                          <a:noAutofit/>
                        </wps:bodyPr>
                      </wps:wsp>
                      <wps:wsp>
                        <wps:cNvPr id="24" name="Oval 106"/>
                        <wps:cNvSpPr>
                          <a:spLocks noChangeArrowheads="1"/>
                        </wps:cNvSpPr>
                        <wps:spPr bwMode="auto">
                          <a:xfrm>
                            <a:off x="8181" y="7744"/>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 name="Text Box 107"/>
                        <wps:cNvSpPr txBox="1">
                          <a:spLocks noChangeArrowheads="1"/>
                        </wps:cNvSpPr>
                        <wps:spPr bwMode="auto">
                          <a:xfrm>
                            <a:off x="8181" y="77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6EDB" w:rsidRPr="003D2BCB" w:rsidRDefault="002E6EDB" w:rsidP="002E6EDB">
                              <w:pPr>
                                <w:rPr>
                                  <w:sz w:val="32"/>
                                  <w:szCs w:val="32"/>
                                </w:rPr>
                              </w:pPr>
                              <w:r>
                                <w:rPr>
                                  <w:sz w:val="32"/>
                                  <w:szCs w:val="32"/>
                                </w:rPr>
                                <w:t xml:space="preserve"> –</w:t>
                              </w:r>
                            </w:p>
                          </w:txbxContent>
                        </wps:txbx>
                        <wps:bodyPr rot="0" vert="horz" wrap="square" lIns="0" tIns="0" rIns="0" bIns="0" anchor="t" anchorCtr="0" upright="1">
                          <a:noAutofit/>
                        </wps:bodyPr>
                      </wps:wsp>
                      <wps:wsp>
                        <wps:cNvPr id="26" name="Text Box 108"/>
                        <wps:cNvSpPr txBox="1">
                          <a:spLocks noChangeArrowheads="1"/>
                        </wps:cNvSpPr>
                        <wps:spPr bwMode="auto">
                          <a:xfrm>
                            <a:off x="3681" y="666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6EDB" w:rsidRPr="002E6EDB" w:rsidRDefault="002E6EDB">
                              <w:pPr>
                                <w:rPr>
                                  <w:sz w:val="20"/>
                                </w:rPr>
                              </w:pPr>
                              <w:r w:rsidRPr="002E6EDB">
                                <w:rPr>
                                  <w:sz w:val="20"/>
                                </w:rPr>
                                <w:t>140 V</w:t>
                              </w:r>
                            </w:p>
                          </w:txbxContent>
                        </wps:txbx>
                        <wps:bodyPr rot="0" vert="horz" wrap="square" lIns="91440" tIns="45720" rIns="91440" bIns="45720" anchor="t" anchorCtr="0" upright="1">
                          <a:noAutofit/>
                        </wps:bodyPr>
                      </wps:wsp>
                      <wps:wsp>
                        <wps:cNvPr id="27" name="Text Box 109"/>
                        <wps:cNvSpPr txBox="1">
                          <a:spLocks noChangeArrowheads="1"/>
                        </wps:cNvSpPr>
                        <wps:spPr bwMode="auto">
                          <a:xfrm>
                            <a:off x="3321" y="738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6EDB" w:rsidRPr="002E6EDB" w:rsidRDefault="002E6EDB" w:rsidP="002E6EDB">
                              <w:pPr>
                                <w:rPr>
                                  <w:sz w:val="20"/>
                                </w:rPr>
                              </w:pPr>
                              <w:r>
                                <w:rPr>
                                  <w:sz w:val="20"/>
                                </w:rPr>
                                <w:t>16</w:t>
                              </w:r>
                              <w:r w:rsidRPr="002E6EDB">
                                <w:rPr>
                                  <w:sz w:val="20"/>
                                </w:rPr>
                                <w:t>0 V</w:t>
                              </w:r>
                            </w:p>
                          </w:txbxContent>
                        </wps:txbx>
                        <wps:bodyPr rot="0" vert="horz" wrap="square" lIns="91440" tIns="45720" rIns="91440" bIns="45720" anchor="t" anchorCtr="0" upright="1">
                          <a:noAutofit/>
                        </wps:bodyPr>
                      </wps:wsp>
                      <wps:wsp>
                        <wps:cNvPr id="28" name="Text Box 110"/>
                        <wps:cNvSpPr txBox="1">
                          <a:spLocks noChangeArrowheads="1"/>
                        </wps:cNvSpPr>
                        <wps:spPr bwMode="auto">
                          <a:xfrm>
                            <a:off x="4401" y="630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6EDB" w:rsidRPr="002E6EDB" w:rsidRDefault="002E6EDB" w:rsidP="002E6EDB">
                              <w:pPr>
                                <w:rPr>
                                  <w:sz w:val="20"/>
                                </w:rPr>
                              </w:pPr>
                              <w:r w:rsidRPr="002E6EDB">
                                <w:rPr>
                                  <w:sz w:val="20"/>
                                </w:rPr>
                                <w:t>1</w:t>
                              </w:r>
                              <w:r>
                                <w:rPr>
                                  <w:sz w:val="20"/>
                                </w:rPr>
                                <w:t>2</w:t>
                              </w:r>
                              <w:r w:rsidRPr="002E6EDB">
                                <w:rPr>
                                  <w:sz w:val="20"/>
                                </w:rPr>
                                <w:t>0 V</w:t>
                              </w:r>
                            </w:p>
                          </w:txbxContent>
                        </wps:txbx>
                        <wps:bodyPr rot="0" vert="horz" wrap="square" lIns="91440" tIns="45720" rIns="91440" bIns="45720" anchor="t" anchorCtr="0" upright="1">
                          <a:noAutofit/>
                        </wps:bodyPr>
                      </wps:wsp>
                      <wps:wsp>
                        <wps:cNvPr id="29" name="Text Box 111"/>
                        <wps:cNvSpPr txBox="1">
                          <a:spLocks noChangeArrowheads="1"/>
                        </wps:cNvSpPr>
                        <wps:spPr bwMode="auto">
                          <a:xfrm>
                            <a:off x="5121" y="630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6EDB" w:rsidRPr="002E6EDB" w:rsidRDefault="002E6EDB" w:rsidP="002E6EDB">
                              <w:pPr>
                                <w:rPr>
                                  <w:sz w:val="20"/>
                                </w:rPr>
                              </w:pPr>
                              <w:r>
                                <w:rPr>
                                  <w:sz w:val="20"/>
                                </w:rPr>
                                <w:t>10</w:t>
                              </w:r>
                              <w:r w:rsidRPr="002E6EDB">
                                <w:rPr>
                                  <w:sz w:val="20"/>
                                </w:rPr>
                                <w:t>0 V</w:t>
                              </w:r>
                            </w:p>
                          </w:txbxContent>
                        </wps:txbx>
                        <wps:bodyPr rot="0" vert="horz" wrap="square" lIns="91440" tIns="45720" rIns="91440" bIns="45720" anchor="t" anchorCtr="0" upright="1">
                          <a:noAutofit/>
                        </wps:bodyPr>
                      </wps:wsp>
                      <wps:wsp>
                        <wps:cNvPr id="30" name="Text Box 112"/>
                        <wps:cNvSpPr txBox="1">
                          <a:spLocks noChangeArrowheads="1"/>
                        </wps:cNvSpPr>
                        <wps:spPr bwMode="auto">
                          <a:xfrm>
                            <a:off x="5841" y="630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6EDB" w:rsidRPr="002E6EDB" w:rsidRDefault="002E6EDB" w:rsidP="002E6EDB">
                              <w:pPr>
                                <w:rPr>
                                  <w:sz w:val="20"/>
                                </w:rPr>
                              </w:pPr>
                              <w:r>
                                <w:rPr>
                                  <w:sz w:val="20"/>
                                </w:rPr>
                                <w:t>8</w:t>
                              </w:r>
                              <w:r w:rsidRPr="002E6EDB">
                                <w:rPr>
                                  <w:sz w:val="20"/>
                                </w:rPr>
                                <w:t>0 V</w:t>
                              </w:r>
                            </w:p>
                          </w:txbxContent>
                        </wps:txbx>
                        <wps:bodyPr rot="0" vert="horz" wrap="square" lIns="91440" tIns="45720" rIns="91440" bIns="45720" anchor="t" anchorCtr="0" upright="1">
                          <a:noAutofit/>
                        </wps:bodyPr>
                      </wps:wsp>
                      <wps:wsp>
                        <wps:cNvPr id="31" name="Text Box 113"/>
                        <wps:cNvSpPr txBox="1">
                          <a:spLocks noChangeArrowheads="1"/>
                        </wps:cNvSpPr>
                        <wps:spPr bwMode="auto">
                          <a:xfrm>
                            <a:off x="6561" y="630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6EDB" w:rsidRPr="002E6EDB" w:rsidRDefault="002E6EDB" w:rsidP="002E6EDB">
                              <w:pPr>
                                <w:rPr>
                                  <w:sz w:val="20"/>
                                </w:rPr>
                              </w:pPr>
                              <w:r>
                                <w:rPr>
                                  <w:sz w:val="20"/>
                                </w:rPr>
                                <w:t>6</w:t>
                              </w:r>
                              <w:r w:rsidRPr="002E6EDB">
                                <w:rPr>
                                  <w:sz w:val="20"/>
                                </w:rPr>
                                <w:t>0 V</w:t>
                              </w:r>
                            </w:p>
                          </w:txbxContent>
                        </wps:txbx>
                        <wps:bodyPr rot="0" vert="horz" wrap="square" lIns="91440" tIns="45720" rIns="91440" bIns="45720" anchor="t" anchorCtr="0" upright="1">
                          <a:noAutofit/>
                        </wps:bodyPr>
                      </wps:wsp>
                      <wps:wsp>
                        <wps:cNvPr id="32" name="Text Box 114"/>
                        <wps:cNvSpPr txBox="1">
                          <a:spLocks noChangeArrowheads="1"/>
                        </wps:cNvSpPr>
                        <wps:spPr bwMode="auto">
                          <a:xfrm>
                            <a:off x="7461" y="630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6EDB" w:rsidRPr="002E6EDB" w:rsidRDefault="002E6EDB" w:rsidP="002E6EDB">
                              <w:pPr>
                                <w:rPr>
                                  <w:sz w:val="20"/>
                                </w:rPr>
                              </w:pPr>
                              <w:r w:rsidRPr="002E6EDB">
                                <w:rPr>
                                  <w:sz w:val="20"/>
                                </w:rPr>
                                <w:t>40 V</w:t>
                              </w:r>
                            </w:p>
                          </w:txbxContent>
                        </wps:txbx>
                        <wps:bodyPr rot="0" vert="horz" wrap="square" lIns="91440" tIns="45720" rIns="91440" bIns="45720" anchor="t" anchorCtr="0" upright="1">
                          <a:noAutofit/>
                        </wps:bodyPr>
                      </wps:wsp>
                      <wps:wsp>
                        <wps:cNvPr id="33" name="Text Box 115"/>
                        <wps:cNvSpPr txBox="1">
                          <a:spLocks noChangeArrowheads="1"/>
                        </wps:cNvSpPr>
                        <wps:spPr bwMode="auto">
                          <a:xfrm>
                            <a:off x="8001" y="666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6EDB" w:rsidRPr="002E6EDB" w:rsidRDefault="002E6EDB" w:rsidP="002E6EDB">
                              <w:pPr>
                                <w:rPr>
                                  <w:sz w:val="20"/>
                                </w:rPr>
                              </w:pPr>
                              <w:r>
                                <w:rPr>
                                  <w:sz w:val="20"/>
                                </w:rPr>
                                <w:t>2</w:t>
                              </w:r>
                              <w:r w:rsidRPr="002E6EDB">
                                <w:rPr>
                                  <w:sz w:val="20"/>
                                </w:rPr>
                                <w:t>0 V</w:t>
                              </w:r>
                            </w:p>
                          </w:txbxContent>
                        </wps:txbx>
                        <wps:bodyPr rot="0" vert="horz" wrap="square" lIns="91440" tIns="45720" rIns="91440" bIns="45720" anchor="t" anchorCtr="0" upright="1">
                          <a:noAutofit/>
                        </wps:bodyPr>
                      </wps:wsp>
                      <wps:wsp>
                        <wps:cNvPr id="34" name="Text Box 116"/>
                        <wps:cNvSpPr txBox="1">
                          <a:spLocks noChangeArrowheads="1"/>
                        </wps:cNvSpPr>
                        <wps:spPr bwMode="auto">
                          <a:xfrm>
                            <a:off x="8181" y="738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6EDB" w:rsidRPr="002E6EDB" w:rsidRDefault="002E6EDB" w:rsidP="002E6EDB">
                              <w:pPr>
                                <w:rPr>
                                  <w:sz w:val="20"/>
                                </w:rPr>
                              </w:pPr>
                              <w:r w:rsidRPr="002E6EDB">
                                <w:rPr>
                                  <w:sz w:val="20"/>
                                </w:rPr>
                                <w:t>0 V</w:t>
                              </w:r>
                            </w:p>
                          </w:txbxContent>
                        </wps:txbx>
                        <wps:bodyPr rot="0" vert="horz" wrap="square" lIns="91440" tIns="45720" rIns="91440" bIns="45720" anchor="t" anchorCtr="0" upright="1">
                          <a:noAutofit/>
                        </wps:bodyPr>
                      </wps:wsp>
                      <wps:wsp>
                        <wps:cNvPr id="35" name="Text Box 117"/>
                        <wps:cNvSpPr txBox="1">
                          <a:spLocks noChangeArrowheads="1"/>
                        </wps:cNvSpPr>
                        <wps:spPr bwMode="auto">
                          <a:xfrm>
                            <a:off x="4401" y="810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6EDB" w:rsidRPr="002E6EDB" w:rsidRDefault="002E6EDB" w:rsidP="002E6EDB">
                              <w:pPr>
                                <w:rPr>
                                  <w:sz w:val="20"/>
                                </w:rPr>
                              </w:pPr>
                              <w:r>
                                <w:rPr>
                                  <w:rFonts w:cs="Arial"/>
                                  <w:sz w:val="20"/>
                                </w:rPr>
                                <w:t>• A</w:t>
                              </w:r>
                            </w:p>
                          </w:txbxContent>
                        </wps:txbx>
                        <wps:bodyPr rot="0" vert="horz" wrap="square" lIns="91440" tIns="45720" rIns="91440" bIns="45720" anchor="t" anchorCtr="0" upright="1">
                          <a:noAutofit/>
                        </wps:bodyPr>
                      </wps:wsp>
                      <wps:wsp>
                        <wps:cNvPr id="36" name="Text Box 118"/>
                        <wps:cNvSpPr txBox="1">
                          <a:spLocks noChangeArrowheads="1"/>
                        </wps:cNvSpPr>
                        <wps:spPr bwMode="auto">
                          <a:xfrm>
                            <a:off x="5481" y="828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6EDB" w:rsidRPr="002E6EDB" w:rsidRDefault="002E6EDB" w:rsidP="002E6EDB">
                              <w:pPr>
                                <w:rPr>
                                  <w:sz w:val="20"/>
                                </w:rPr>
                              </w:pPr>
                              <w:r>
                                <w:rPr>
                                  <w:rFonts w:cs="Arial"/>
                                  <w:sz w:val="20"/>
                                </w:rPr>
                                <w:t>• B</w:t>
                              </w:r>
                            </w:p>
                          </w:txbxContent>
                        </wps:txbx>
                        <wps:bodyPr rot="0" vert="horz" wrap="square" lIns="91440" tIns="45720" rIns="91440" bIns="45720" anchor="t" anchorCtr="0" upright="1">
                          <a:noAutofit/>
                        </wps:bodyPr>
                      </wps:wsp>
                      <wps:wsp>
                        <wps:cNvPr id="37" name="Text Box 119"/>
                        <wps:cNvSpPr txBox="1">
                          <a:spLocks noChangeArrowheads="1"/>
                        </wps:cNvSpPr>
                        <wps:spPr bwMode="auto">
                          <a:xfrm>
                            <a:off x="6021" y="828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6EDB" w:rsidRPr="002E6EDB" w:rsidRDefault="002E6EDB" w:rsidP="002E6EDB">
                              <w:pPr>
                                <w:rPr>
                                  <w:sz w:val="20"/>
                                </w:rPr>
                              </w:pPr>
                              <w:r>
                                <w:rPr>
                                  <w:rFonts w:cs="Arial"/>
                                  <w:sz w:val="20"/>
                                </w:rPr>
                                <w:t>• C</w:t>
                              </w:r>
                            </w:p>
                          </w:txbxContent>
                        </wps:txbx>
                        <wps:bodyPr rot="0" vert="horz" wrap="square" lIns="91440" tIns="45720" rIns="91440" bIns="45720" anchor="t" anchorCtr="0" upright="1">
                          <a:noAutofit/>
                        </wps:bodyPr>
                      </wps:wsp>
                      <wps:wsp>
                        <wps:cNvPr id="38" name="Text Box 120"/>
                        <wps:cNvSpPr txBox="1">
                          <a:spLocks noChangeArrowheads="1"/>
                        </wps:cNvSpPr>
                        <wps:spPr bwMode="auto">
                          <a:xfrm>
                            <a:off x="6561" y="810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6EDB" w:rsidRPr="002E6EDB" w:rsidRDefault="002E6EDB" w:rsidP="002E6EDB">
                              <w:pPr>
                                <w:rPr>
                                  <w:sz w:val="20"/>
                                </w:rPr>
                              </w:pPr>
                              <w:r>
                                <w:rPr>
                                  <w:rFonts w:cs="Arial"/>
                                  <w:sz w:val="20"/>
                                </w:rPr>
                                <w:t>• D</w:t>
                              </w:r>
                            </w:p>
                          </w:txbxContent>
                        </wps:txbx>
                        <wps:bodyPr rot="0" vert="horz" wrap="square" lIns="91440" tIns="45720" rIns="91440" bIns="45720" anchor="t" anchorCtr="0" upright="1">
                          <a:noAutofit/>
                        </wps:bodyPr>
                      </wps:wsp>
                      <wps:wsp>
                        <wps:cNvPr id="39" name="Text Box 121"/>
                        <wps:cNvSpPr txBox="1">
                          <a:spLocks noChangeArrowheads="1"/>
                        </wps:cNvSpPr>
                        <wps:spPr bwMode="auto">
                          <a:xfrm>
                            <a:off x="7641" y="792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6EDB" w:rsidRPr="002E6EDB" w:rsidRDefault="002E6EDB" w:rsidP="002E6EDB">
                              <w:pPr>
                                <w:rPr>
                                  <w:sz w:val="20"/>
                                </w:rPr>
                              </w:pPr>
                              <w:r>
                                <w:rPr>
                                  <w:rFonts w:cs="Arial"/>
                                  <w:sz w:val="20"/>
                                </w:rPr>
                                <w:t>• 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2" o:spid="_x0000_s1075" style="position:absolute;left:0;text-align:left;margin-left:76.05pt;margin-top:2.1pt;width:4in;height:2in;z-index:251667968" coordorigin="3321,6304" coordsize="576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">
                <v:group id="Group 103" o:spid="_x0000_s1076" style="position:absolute;left:4041;top:6664;width:4320;height:2520" coordorigin="4041,3604" coordsize="43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86" o:spid="_x0000_s1077" style="position:absolute;left:4041;top:3964;width:540;height:1735" coordorigin="3501,3964" coordsize="540,1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Arc 84" o:spid="_x0000_s1078" style="position:absolute;left:3501;top:4865;width:540;height:834;flip:y;visibility:visible;mso-wrap-style:square;v-text-anchor:top" coordsize="21600,20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LepLwA&#10;AADaAAAADwAAAGRycy9kb3ducmV2LnhtbERP3WqDMBS+H+wdwinsbsaWUoYzyhgt7La6Bzgkp0Zm&#10;TsRkVn36ZTDY5cf3X9aLG8RMU+g9K9hnOQhi7U3PnYLP9vL8AiJEZIODZ1KwUoC6enwosTD+zlea&#10;m9iJFMKhQAU2xrGQMmhLDkPmR+LE3fzkMCY4ddJMeE/hbpCHPD9Jhz2nBosjvVvSX823SzOs7i8n&#10;WtvOnIcll+2mG7cp9bRb3l5BRFriv/jP/WEUHOH3SvKDrH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GQt6kvAAAANoAAAAPAAAAAAAAAAAAAAAAAJgCAABkcnMvZG93bnJldi54&#10;bWxQSwUGAAAAAAQABAD1AAAAgQMAAAAA&#10;" path="m8097,nfc16258,3300,21600,11222,21600,20025em8097,nsc16258,3300,21600,11222,21600,20025l,20025,8097,xe" filled="f">
                      <v:stroke dashstyle="dash"/>
                      <v:path arrowok="t" o:extrusionok="f" o:connecttype="custom" o:connectlocs="202,0;540,834;0,834" o:connectangles="0,0,0"/>
                    </v:shape>
                    <v:shape id="Arc 85" o:spid="_x0000_s1079" style="position:absolute;left:3501;top:3964;width:540;height:885;visibility:visible;mso-wrap-style:square;v-text-anchor:top" coordsize="21600,2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OGSsQA&#10;AADaAAAADwAAAGRycy9kb3ducmV2LnhtbESPW2vCQBSE3wv+h+UIfWs2VrwQXUWEgg8FaSz6esye&#10;XDR7NmTXGPvruwWhj8PMfMMs172pRUetqywrGEUxCOLM6ooLBd+Hj7c5COeRNdaWScGDHKxXg5cl&#10;Jtre+Yu61BciQNglqKD0vkmkdFlJBl1kG+Lg5bY16INsC6lbvAe4qeV7HE+lwYrDQokNbUvKrunN&#10;KLg8ZofOX/PP8S1Nf6p9fjqeM1bqddhvFiA89f4//GzvtIIJ/F0JN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hkrEAAAA2gAAAA8AAAAAAAAAAAAAAAAAmAIAAGRycy9k&#10;b3ducmV2LnhtbFBLBQYAAAAABAAEAPUAAACJAwAAAAA=&#10;" path="m8097,nfc16258,3300,21600,11222,21600,20025v,407,-12,815,-35,1223em8097,nsc16258,3300,21600,11222,21600,20025v,407,-12,815,-35,1223l,20025,8097,xe" filled="f">
                      <v:stroke dashstyle="dash"/>
                      <v:path arrowok="t" o:extrusionok="f" o:connecttype="custom" o:connectlocs="202,0;539,885;0,834" o:connectangles="0,0,0"/>
                    </v:shape>
                  </v:group>
                  <v:group id="Group 87" o:spid="_x0000_s1080" style="position:absolute;left:7821;top:3964;width:540;height:1735;flip:x" coordorigin="3501,3964" coordsize="540,1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2PeFUwAAAANoAAAAPAAAA&#10;AAAAAAAAAAAAAKoCAABkcnMvZG93bnJldi54bWxQSwUGAAAAAAQABAD6AAAAlwMAAAAA&#10;">
                    <v:shape id="Arc 88" o:spid="_x0000_s1081" style="position:absolute;left:3501;top:4865;width:540;height:834;flip:y;visibility:visible;mso-wrap-style:square;v-text-anchor:top" coordsize="21600,20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BA07wA&#10;AADaAAAADwAAAGRycy9kb3ducmV2LnhtbERP3WqDMBS+H+wdwin0bsbuwg5nlDFW2G11D3BITo3M&#10;nIjJrPXpl8Gglx/ff9WsbhQLzWHwrOCQ5SCItTcD9wq+utPTC4gQkQ2OnknBjQI09eNDhaXxVz7T&#10;0sZepBAOJSqwMU6llEFbchgyPxEn7uJnhzHBuZdmxmsKd6N8zvNCOhw4NVic6N2S/m5/XJph9XAq&#10;6Nb15mNcc9ltunWbUvvd+vYKItIa7+J/96dRcIS/K8kPsv4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2kEDTvAAAANoAAAAPAAAAAAAAAAAAAAAAAJgCAABkcnMvZG93bnJldi54&#10;bWxQSwUGAAAAAAQABAD1AAAAgQMAAAAA&#10;" path="m8097,nfc16258,3300,21600,11222,21600,20025em8097,nsc16258,3300,21600,11222,21600,20025l,20025,8097,xe" filled="f">
                      <v:stroke dashstyle="dash"/>
                      <v:path arrowok="t" o:extrusionok="f" o:connecttype="custom" o:connectlocs="202,0;540,834;0,834" o:connectangles="0,0,0"/>
                    </v:shape>
                    <v:shape id="Arc 89" o:spid="_x0000_s1082" style="position:absolute;left:3501;top:3964;width:540;height:885;visibility:visible;mso-wrap-style:square;v-text-anchor:top" coordsize="21600,2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Ip1MEA&#10;AADaAAAADwAAAGRycy9kb3ducmV2LnhtbERPyWrDMBC9B/IPYgK9xXJaSIsbJYRAoYdCiR3S69Qa&#10;L4k1Mpa89eurQ6HHx9t3h8k0YqDO1ZYVbKIYBHFudc2lgkv2tn4B4TyyxsYyKZjJwWG/XOww0Xbk&#10;Mw2pL0UIYZeggsr7NpHS5RUZdJFtiQNX2M6gD7Arpe5wDOGmkY9xvJUGaw4NFbZ0qii/p71RcJuf&#10;s8Hfi4+nPk1/6s/i6/qds1IPq+n4CsLT5P/Ff+53rSBsDVfCDZ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2CKdTBAAAA2gAAAA8AAAAAAAAAAAAAAAAAmAIAAGRycy9kb3du&#10;cmV2LnhtbFBLBQYAAAAABAAEAPUAAACGAwAAAAA=&#10;" path="m8097,nfc16258,3300,21600,11222,21600,20025v,407,-12,815,-35,1223em8097,nsc16258,3300,21600,11222,21600,20025v,407,-12,815,-35,1223l,20025,8097,xe" filled="f">
                      <v:stroke dashstyle="dash"/>
                      <v:path arrowok="t" o:extrusionok="f" o:connecttype="custom" o:connectlocs="202,0;539,885;0,834" o:connectangles="0,0,0"/>
                    </v:shape>
                  </v:group>
                  <v:group id="Group 90" o:spid="_x0000_s1083" style="position:absolute;left:7281;top:3604;width:540;height:2520;flip:x" coordorigin="3501,3964" coordsize="540,1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eidSbCAAAA2gAAAA8A&#10;AAAAAAAAAAAAAAAAqgIAAGRycy9kb3ducmV2LnhtbFBLBQYAAAAABAAEAPoAAACZAwAAAAA=&#10;">
                    <v:shape id="Arc 91" o:spid="_x0000_s1084" style="position:absolute;left:3501;top:4865;width:540;height:834;flip:y;visibility:visible;mso-wrap-style:square;v-text-anchor:top" coordsize="21600,20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DTdr8A&#10;AADbAAAADwAAAGRycy9kb3ducmV2LnhtbESPQYvCMBCF78L+hzDC3jR1DyLVKCIKe7X1BwzJbFO2&#10;mZQm1uqv3zkIe5vHvO/Nm91hCp0aaUhtZAOrZQGK2EbXcmPgVl8WG1ApIzvsIpOBJyU47D9mOyxd&#10;fPCVxio3SkI4lWjA59yXWifrKWBaxp5Ydj9xCJhFDo12Az4kPHT6qyjWOmDLcsFjTydP9re6B6nh&#10;bXtZ07Nu3LmbCl2/bBVexnzOp+MWVKYp/5vf9LcTTtrLLzKA3v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UNN2vwAAANsAAAAPAAAAAAAAAAAAAAAAAJgCAABkcnMvZG93bnJl&#10;di54bWxQSwUGAAAAAAQABAD1AAAAhAMAAAAA&#10;" path="m8097,nfc16258,3300,21600,11222,21600,20025em8097,nsc16258,3300,21600,11222,21600,20025l,20025,8097,xe" filled="f">
                      <v:stroke dashstyle="dash"/>
                      <v:path arrowok="t" o:extrusionok="f" o:connecttype="custom" o:connectlocs="202,0;540,834;0,834" o:connectangles="0,0,0"/>
                    </v:shape>
                    <v:shape id="Arc 92" o:spid="_x0000_s1085" style="position:absolute;left:3501;top:3964;width:540;height:885;visibility:visible;mso-wrap-style:square;v-text-anchor:top" coordsize="21600,2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Fi8EA&#10;AADbAAAADwAAAGRycy9kb3ducmV2LnhtbERPS4vCMBC+C/6HMII3TXVBl2oUEQQPC7JV3OvYTB/a&#10;TEoTa91fbxYWvM3H95zlujOVaKlxpWUFk3EEgji1uuRcwem4G32CcB5ZY2WZFDzJwXrV7y0x1vbB&#10;39QmPhchhF2MCgrv61hKlxZk0I1tTRy4zDYGfYBNLnWDjxBuKjmNopk0WHJoKLCmbUHpLbkbBdfn&#10;/Nj6W/b1cU+S3/KQ/ZwvKSs1HHSbBQhPnX+L/917HeZP4O+XcI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BYvBAAAA2wAAAA8AAAAAAAAAAAAAAAAAmAIAAGRycy9kb3du&#10;cmV2LnhtbFBLBQYAAAAABAAEAPUAAACGAwAAAAA=&#10;" path="m8097,nfc16258,3300,21600,11222,21600,20025v,407,-12,815,-35,1223em8097,nsc16258,3300,21600,11222,21600,20025v,407,-12,815,-35,1223l,20025,8097,xe" filled="f">
                      <v:stroke dashstyle="dash"/>
                      <v:path arrowok="t" o:extrusionok="f" o:connecttype="custom" o:connectlocs="202,0;539,885;0,834" o:connectangles="0,0,0"/>
                    </v:shape>
                  </v:group>
                  <v:group id="Group 93" o:spid="_x0000_s1086" style="position:absolute;left:4581;top:3604;width:540;height:2520" coordorigin="3501,3964" coordsize="540,1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Arc 94" o:spid="_x0000_s1087" style="position:absolute;left:3501;top:4865;width:540;height:834;flip:y;visibility:visible;mso-wrap-style:square;v-text-anchor:top" coordsize="21600,20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JNAcAA&#10;AADbAAAADwAAAGRycy9kb3ducmV2LnhtbESPwWrDMBBE74X+g9hAb7WcBEJxo5hSYug1dj9gkTaS&#10;qbUylmo7+fqqUOhtl5k3O3usVz+ImabYB1awLUoQxDqYnq2Cz655fgERE7LBITApuFGE+vT4cMTK&#10;hIUvNLfJihzCsUIFLqWxkjJqRx5jEUbirF3D5DHldbLSTLjkcD/IXVkepMee8wWHI7070l/tt881&#10;nO6bA906a87DWsrurlt/V+pps769gki0pn/zH/1hMreH31/yAPL0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4JNAcAAAADbAAAADwAAAAAAAAAAAAAAAACYAgAAZHJzL2Rvd25y&#10;ZXYueG1sUEsFBgAAAAAEAAQA9QAAAIUDAAAAAA==&#10;" path="m8097,nfc16258,3300,21600,11222,21600,20025em8097,nsc16258,3300,21600,11222,21600,20025l,20025,8097,xe" filled="f">
                      <v:stroke dashstyle="dash"/>
                      <v:path arrowok="t" o:extrusionok="f" o:connecttype="custom" o:connectlocs="202,0;540,834;0,834" o:connectangles="0,0,0"/>
                    </v:shape>
                    <v:shape id="Arc 95" o:spid="_x0000_s1088" style="position:absolute;left:3501;top:3964;width:540;height:885;visibility:visible;mso-wrap-style:square;v-text-anchor:top" coordsize="21600,2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2mE8IA&#10;AADbAAAADwAAAGRycy9kb3ducmV2LnhtbERPS2vCQBC+F/wPywi9NRurqERXEaHgoSCNRa9jdvLQ&#10;7GzIrjH213cLQm/z8T1nue5NLTpqXWVZwSiKQRBnVldcKPg+fLzNQTiPrLG2TAoe5GC9GrwsMdH2&#10;zl/Upb4QIYRdggpK75tESpeVZNBFtiEOXG5bgz7AtpC6xXsIN7V8j+OpNFhxaCixoW1J2TW9GQWX&#10;x+zQ+Wv+Ob6l6U+1z0/Hc8ZKvQ77zQKEp97/i5/unQ7zJ/D3Szh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raYTwgAAANsAAAAPAAAAAAAAAAAAAAAAAJgCAABkcnMvZG93&#10;bnJldi54bWxQSwUGAAAAAAQABAD1AAAAhwMAAAAA&#10;" path="m8097,nfc16258,3300,21600,11222,21600,20025v,407,-12,815,-35,1223em8097,nsc16258,3300,21600,11222,21600,20025v,407,-12,815,-35,1223l,20025,8097,xe" filled="f">
                      <v:stroke dashstyle="dash"/>
                      <v:path arrowok="t" o:extrusionok="f" o:connecttype="custom" o:connectlocs="202,0;539,885;0,834" o:connectangles="0,0,0"/>
                    </v:shape>
                  </v:group>
                  <v:group id="Group 96" o:spid="_x0000_s1089" style="position:absolute;left:5481;top:3604;width:180;height:2520" coordorigin="3501,3964" coordsize="540,1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Arc 97" o:spid="_x0000_s1090" style="position:absolute;left:3501;top:4865;width:540;height:834;flip:y;visibility:visible;mso-wrap-style:square;v-text-anchor:top" coordsize="21600,20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umb4A&#10;AADbAAAADwAAAGRycy9kb3ducmV2LnhtbESPwarCMBBF94L/EEZwp6kuitRGeTwU3Nr6AUMyNuU1&#10;k9LkafXrjSC4m+Hec+dOuR9dJ240hNazgtUyA0GsvWm5UXCpj4sNiBCRDXaeScGDAux300mJhfF3&#10;PtOtio1IIRwKVGBj7Aspg7bkMCx9T5y0qx8cxrQOjTQD3lO46+Q6y3LpsOV0wWJPv5b0X/XvUg2r&#10;22NOj7oxh27MZP3UlXsqNZ+NP1sQkcb4NX/ok0lcDu9f0gBy9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f17pm+AAAA2wAAAA8AAAAAAAAAAAAAAAAAmAIAAGRycy9kb3ducmV2&#10;LnhtbFBLBQYAAAAABAAEAPUAAACDAwAAAAA=&#10;" path="m8097,nfc16258,3300,21600,11222,21600,20025em8097,nsc16258,3300,21600,11222,21600,20025l,20025,8097,xe" filled="f">
                      <v:stroke dashstyle="dash"/>
                      <v:path arrowok="t" o:extrusionok="f" o:connecttype="custom" o:connectlocs="202,0;540,834;0,834" o:connectangles="0,0,0"/>
                    </v:shape>
                    <v:shape id="Arc 98" o:spid="_x0000_s1091" style="position:absolute;left:3501;top:3964;width:540;height:885;visibility:visible;mso-wrap-style:square;v-text-anchor:top" coordsize="21600,2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84ZMEA&#10;AADbAAAADwAAAGRycy9kb3ducmV2LnhtbERPS4vCMBC+C/6HMII3TV1hla5RFmHBgyBbRa+zzfSx&#10;NpPSxFr99UYQvM3H95zFqjOVaKlxpWUFk3EEgji1uuRcwWH/M5qDcB5ZY2WZFNzIwWrZ7y0w1vbK&#10;v9QmPhchhF2MCgrv61hKlxZk0I1tTRy4zDYGfYBNLnWD1xBuKvkRRZ/SYMmhocCa1gWl5+RiFPzf&#10;ZvvWn7Pt9JIk93KXnY5/KSs1HHTfXyA8df4tfrk3OsyfwfOXcIB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OGTBAAAA2wAAAA8AAAAAAAAAAAAAAAAAmAIAAGRycy9kb3du&#10;cmV2LnhtbFBLBQYAAAAABAAEAPUAAACGAwAAAAA=&#10;" path="m8097,nfc16258,3300,21600,11222,21600,20025v,407,-12,815,-35,1223em8097,nsc16258,3300,21600,11222,21600,20025v,407,-12,815,-35,1223l,20025,8097,xe" filled="f">
                      <v:stroke dashstyle="dash"/>
                      <v:path arrowok="t" o:extrusionok="f" o:connecttype="custom" o:connectlocs="202,0;539,885;0,834" o:connectangles="0,0,0"/>
                    </v:shape>
                  </v:group>
                  <v:group id="Group 99" o:spid="_x0000_s1092" style="position:absolute;left:6741;top:3604;width:180;height:2520;flip:x" coordorigin="3501,3964" coordsize="540,1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GcqjbCAAAA2wAAAA8A&#10;AAAAAAAAAAAAAAAAqgIAAGRycy9kb3ducmV2LnhtbFBLBQYAAAAABAAEAPoAAACZAwAAAAA=&#10;">
                    <v:shape id="Arc 100" o:spid="_x0000_s1093" style="position:absolute;left:3501;top:4865;width:540;height:834;flip:y;visibility:visible;mso-wrap-style:square;v-text-anchor:top" coordsize="21600,20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p668AA&#10;AADbAAAADwAAAGRycy9kb3ducmV2LnhtbESPwWrDMBBE74X+g9hAbrWcHkLqRjGl1NBr7H7AIm0k&#10;U2tlLNV28vVVoZDbLjNvdvZYr34QM02xD6xgV5QgiHUwPVsFX13zdAARE7LBITApuFKE+vT4cMTK&#10;hIXPNLfJihzCsUIFLqWxkjJqRx5jEUbirF3C5DHldbLSTLjkcD/I57LcS4895wsOR3p3pL/bH59r&#10;ON03e7p21nwMaym7m279TantZn17BZFoTXfzP/1pMvcCf7/kAeTp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p668AAAADbAAAADwAAAAAAAAAAAAAAAACYAgAAZHJzL2Rvd25y&#10;ZXYueG1sUEsFBgAAAAAEAAQA9QAAAIUDAAAAAA==&#10;" path="m8097,nfc16258,3300,21600,11222,21600,20025em8097,nsc16258,3300,21600,11222,21600,20025l,20025,8097,xe" filled="f">
                      <v:stroke dashstyle="dash"/>
                      <v:path arrowok="t" o:extrusionok="f" o:connecttype="custom" o:connectlocs="202,0;540,834;0,834" o:connectangles="0,0,0"/>
                    </v:shape>
                    <v:shape id="Arc 101" o:spid="_x0000_s1094" style="position:absolute;left:3501;top:3964;width:540;height:885;visibility:visible;mso-wrap-style:square;v-text-anchor:top" coordsize="21600,2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pqrcAA&#10;AADbAAAADwAAAGRycy9kb3ducmV2LnhtbERPy4rCMBTdD/gP4QruxlSFGalGEUFwIchU0e21uX1o&#10;c1OaWKtfbxbCLA/nPV92phItNa60rGA0jEAQp1aXnCs4HjbfUxDOI2usLJOCJzlYLnpfc4y1ffAf&#10;tYnPRQhhF6OCwvs6ltKlBRl0Q1sTBy6zjUEfYJNL3eAjhJtKjqPoRxosOTQUWNO6oPSW3I2C6/P3&#10;0Ppbtpvck+RV7rPz6ZKyUoN+t5qB8NT5f/HHvdUKxmF9+BJ+gFy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vpqrcAAAADbAAAADwAAAAAAAAAAAAAAAACYAgAAZHJzL2Rvd25y&#10;ZXYueG1sUEsFBgAAAAAEAAQA9QAAAIUDAAAAAA==&#10;" path="m8097,nfc16258,3300,21600,11222,21600,20025v,407,-12,815,-35,1223em8097,nsc16258,3300,21600,11222,21600,20025v,407,-12,815,-35,1223l,20025,8097,xe" filled="f">
                      <v:stroke dashstyle="dash"/>
                      <v:path arrowok="t" o:extrusionok="f" o:connecttype="custom" o:connectlocs="202,0;539,885;0,834" o:connectangles="0,0,0"/>
                    </v:shape>
                  </v:group>
                  <v:line id="Line 102" o:spid="_x0000_s1095" style="position:absolute;visibility:visible;mso-wrap-style:square" from="6201,3604" to="6201,6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8EAAADbAAAADwAAAGRycy9kb3ducmV2LnhtbESPzYrCMBSF94LvEK7gTlNdiFONIoLg&#10;Qh3UYdaX5tpWm5uaxFrffiIIszycn48zX7amEg05X1pWMBomIIgzq0vOFfycN4MpCB+QNVaWScGL&#10;PCwX3c4cU22ffKTmFHIRR9inqKAIoU6l9FlBBv3Q1sTRu1hnMETpcqkdPuO4qeQ4SSbSYMmRUGBN&#10;64Ky2+lhIjfLd+7+e72128t+t7lz83U4fyvV77WrGYhAbfgPf9pbrWA8gveX+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v+v/wQAAANsAAAAPAAAAAAAAAAAAAAAA&#10;AKECAABkcnMvZG93bnJldi54bWxQSwUGAAAAAAQABAD5AAAAjwMAAAAA&#10;">
                    <v:stroke dashstyle="dash"/>
                  </v:line>
                </v:group>
                <v:oval id="Oval 104" o:spid="_x0000_s1096" style="position:absolute;left:3681;top:77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1dBcMA&#10;AADbAAAADwAAAGRycy9kb3ducmV2LnhtbESPQWvCQBSE70L/w/IK3nRjglJSV5GKoAcPje39kX0m&#10;wezbkH2N6b/vCkKPw8x8w6y3o2vVQH1oPBtYzBNQxKW3DVcGvi6H2RuoIMgWW89k4JcCbDcvkzXm&#10;1t/5k4ZCKhUhHHI0UIt0udahrMlhmPuOOHpX3zuUKPtK2x7vEe5anSbJSjtsOC7U2NFHTeWt+HEG&#10;9tWuWA06k2V23R9lefs+n7KFMdPXcfcOSmiU//CzfbQG0h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1dBcMAAADbAAAADwAAAAAAAAAAAAAAAACYAgAAZHJzL2Rv&#10;d25yZXYueG1sUEsFBgAAAAAEAAQA9QAAAIgDAAAAAA==&#10;"/>
                <v:shape id="Text Box 105" o:spid="_x0000_s1097" type="#_x0000_t202" style="position:absolute;left:3681;top:77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3D2BCB" w:rsidRPr="003D2BCB" w:rsidRDefault="002E6EDB">
                        <w:pPr>
                          <w:rPr>
                            <w:sz w:val="32"/>
                            <w:szCs w:val="32"/>
                          </w:rPr>
                        </w:pPr>
                        <w:r>
                          <w:rPr>
                            <w:sz w:val="32"/>
                            <w:szCs w:val="32"/>
                          </w:rPr>
                          <w:t xml:space="preserve"> </w:t>
                        </w:r>
                        <w:r w:rsidR="003D2BCB" w:rsidRPr="003D2BCB">
                          <w:rPr>
                            <w:sz w:val="32"/>
                            <w:szCs w:val="32"/>
                          </w:rPr>
                          <w:t>+</w:t>
                        </w:r>
                      </w:p>
                    </w:txbxContent>
                  </v:textbox>
                </v:shape>
                <v:oval id="Oval 106" o:spid="_x0000_s1098" style="position:absolute;left:8181;top:77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hg6sMA&#10;AADbAAAADwAAAGRycy9kb3ducmV2LnhtbESPQWvCQBSE7wX/w/IEb3WjqSLRVUQp6KGHpvX+yD6T&#10;YPZtyL7G+O/dQqHHYWa+YTa7wTWqpy7Ung3Mpgko4sLbmksD31/vrytQQZAtNp7JwIMC7Lajlw1m&#10;1t/5k/pcShUhHDI0UIm0mdahqMhhmPqWOHpX3zmUKLtS2w7vEe4aPU+SpXZYc1yosKVDRcUt/3EG&#10;juU+X/Y6lUV6PZ5kcbt8nNOZMZPxsF+DEhrkP/zXPlkD8zf4/RJ/g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ehg6sMAAADbAAAADwAAAAAAAAAAAAAAAACYAgAAZHJzL2Rv&#10;d25yZXYueG1sUEsFBgAAAAAEAAQA9QAAAIgDAAAAAA==&#10;"/>
                <v:shape id="Text Box 107" o:spid="_x0000_s1099" type="#_x0000_t202" style="position:absolute;left:8181;top:77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2E6EDB" w:rsidRPr="003D2BCB" w:rsidRDefault="002E6EDB" w:rsidP="002E6EDB">
                        <w:pPr>
                          <w:rPr>
                            <w:sz w:val="32"/>
                            <w:szCs w:val="32"/>
                          </w:rPr>
                        </w:pPr>
                        <w:r>
                          <w:rPr>
                            <w:sz w:val="32"/>
                            <w:szCs w:val="32"/>
                          </w:rPr>
                          <w:t xml:space="preserve"> –</w:t>
                        </w:r>
                      </w:p>
                    </w:txbxContent>
                  </v:textbox>
                </v:shape>
                <v:shape id="Text Box 108" o:spid="_x0000_s1100" type="#_x0000_t202" style="position:absolute;left:3681;top:666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2E6EDB" w:rsidRPr="002E6EDB" w:rsidRDefault="002E6EDB">
                        <w:pPr>
                          <w:rPr>
                            <w:sz w:val="20"/>
                          </w:rPr>
                        </w:pPr>
                        <w:r w:rsidRPr="002E6EDB">
                          <w:rPr>
                            <w:sz w:val="20"/>
                          </w:rPr>
                          <w:t>140 V</w:t>
                        </w:r>
                      </w:p>
                    </w:txbxContent>
                  </v:textbox>
                </v:shape>
                <v:shape id="Text Box 109" o:spid="_x0000_s1101" type="#_x0000_t202" style="position:absolute;left:3321;top:738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2E6EDB" w:rsidRPr="002E6EDB" w:rsidRDefault="002E6EDB" w:rsidP="002E6EDB">
                        <w:pPr>
                          <w:rPr>
                            <w:sz w:val="20"/>
                          </w:rPr>
                        </w:pPr>
                        <w:r>
                          <w:rPr>
                            <w:sz w:val="20"/>
                          </w:rPr>
                          <w:t>16</w:t>
                        </w:r>
                        <w:r w:rsidRPr="002E6EDB">
                          <w:rPr>
                            <w:sz w:val="20"/>
                          </w:rPr>
                          <w:t>0 V</w:t>
                        </w:r>
                      </w:p>
                    </w:txbxContent>
                  </v:textbox>
                </v:shape>
                <v:shape id="Text Box 110" o:spid="_x0000_s1102" type="#_x0000_t202" style="position:absolute;left:4401;top:630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2E6EDB" w:rsidRPr="002E6EDB" w:rsidRDefault="002E6EDB" w:rsidP="002E6EDB">
                        <w:pPr>
                          <w:rPr>
                            <w:sz w:val="20"/>
                          </w:rPr>
                        </w:pPr>
                        <w:r w:rsidRPr="002E6EDB">
                          <w:rPr>
                            <w:sz w:val="20"/>
                          </w:rPr>
                          <w:t>1</w:t>
                        </w:r>
                        <w:r>
                          <w:rPr>
                            <w:sz w:val="20"/>
                          </w:rPr>
                          <w:t>2</w:t>
                        </w:r>
                        <w:r w:rsidRPr="002E6EDB">
                          <w:rPr>
                            <w:sz w:val="20"/>
                          </w:rPr>
                          <w:t>0 V</w:t>
                        </w:r>
                      </w:p>
                    </w:txbxContent>
                  </v:textbox>
                </v:shape>
                <v:shape id="Text Box 111" o:spid="_x0000_s1103" type="#_x0000_t202" style="position:absolute;left:5121;top:630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2E6EDB" w:rsidRPr="002E6EDB" w:rsidRDefault="002E6EDB" w:rsidP="002E6EDB">
                        <w:pPr>
                          <w:rPr>
                            <w:sz w:val="20"/>
                          </w:rPr>
                        </w:pPr>
                        <w:r>
                          <w:rPr>
                            <w:sz w:val="20"/>
                          </w:rPr>
                          <w:t>10</w:t>
                        </w:r>
                        <w:r w:rsidRPr="002E6EDB">
                          <w:rPr>
                            <w:sz w:val="20"/>
                          </w:rPr>
                          <w:t>0 V</w:t>
                        </w:r>
                      </w:p>
                    </w:txbxContent>
                  </v:textbox>
                </v:shape>
                <v:shape id="Text Box 112" o:spid="_x0000_s1104" type="#_x0000_t202" style="position:absolute;left:5841;top:630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2E6EDB" w:rsidRPr="002E6EDB" w:rsidRDefault="002E6EDB" w:rsidP="002E6EDB">
                        <w:pPr>
                          <w:rPr>
                            <w:sz w:val="20"/>
                          </w:rPr>
                        </w:pPr>
                        <w:r>
                          <w:rPr>
                            <w:sz w:val="20"/>
                          </w:rPr>
                          <w:t>8</w:t>
                        </w:r>
                        <w:r w:rsidRPr="002E6EDB">
                          <w:rPr>
                            <w:sz w:val="20"/>
                          </w:rPr>
                          <w:t>0 V</w:t>
                        </w:r>
                      </w:p>
                    </w:txbxContent>
                  </v:textbox>
                </v:shape>
                <v:shape id="Text Box 113" o:spid="_x0000_s1105" type="#_x0000_t202" style="position:absolute;left:6561;top:630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2E6EDB" w:rsidRPr="002E6EDB" w:rsidRDefault="002E6EDB" w:rsidP="002E6EDB">
                        <w:pPr>
                          <w:rPr>
                            <w:sz w:val="20"/>
                          </w:rPr>
                        </w:pPr>
                        <w:r>
                          <w:rPr>
                            <w:sz w:val="20"/>
                          </w:rPr>
                          <w:t>6</w:t>
                        </w:r>
                        <w:r w:rsidRPr="002E6EDB">
                          <w:rPr>
                            <w:sz w:val="20"/>
                          </w:rPr>
                          <w:t>0 V</w:t>
                        </w:r>
                      </w:p>
                    </w:txbxContent>
                  </v:textbox>
                </v:shape>
                <v:shape id="Text Box 114" o:spid="_x0000_s1106" type="#_x0000_t202" style="position:absolute;left:7461;top:630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2E6EDB" w:rsidRPr="002E6EDB" w:rsidRDefault="002E6EDB" w:rsidP="002E6EDB">
                        <w:pPr>
                          <w:rPr>
                            <w:sz w:val="20"/>
                          </w:rPr>
                        </w:pPr>
                        <w:r w:rsidRPr="002E6EDB">
                          <w:rPr>
                            <w:sz w:val="20"/>
                          </w:rPr>
                          <w:t>40 V</w:t>
                        </w:r>
                      </w:p>
                    </w:txbxContent>
                  </v:textbox>
                </v:shape>
                <v:shape id="Text Box 115" o:spid="_x0000_s1107" type="#_x0000_t202" style="position:absolute;left:8001;top:666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2E6EDB" w:rsidRPr="002E6EDB" w:rsidRDefault="002E6EDB" w:rsidP="002E6EDB">
                        <w:pPr>
                          <w:rPr>
                            <w:sz w:val="20"/>
                          </w:rPr>
                        </w:pPr>
                        <w:r>
                          <w:rPr>
                            <w:sz w:val="20"/>
                          </w:rPr>
                          <w:t>2</w:t>
                        </w:r>
                        <w:r w:rsidRPr="002E6EDB">
                          <w:rPr>
                            <w:sz w:val="20"/>
                          </w:rPr>
                          <w:t>0 V</w:t>
                        </w:r>
                      </w:p>
                    </w:txbxContent>
                  </v:textbox>
                </v:shape>
                <v:shape id="Text Box 116" o:spid="_x0000_s1108" type="#_x0000_t202" style="position:absolute;left:8181;top:738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2E6EDB" w:rsidRPr="002E6EDB" w:rsidRDefault="002E6EDB" w:rsidP="002E6EDB">
                        <w:pPr>
                          <w:rPr>
                            <w:sz w:val="20"/>
                          </w:rPr>
                        </w:pPr>
                        <w:r w:rsidRPr="002E6EDB">
                          <w:rPr>
                            <w:sz w:val="20"/>
                          </w:rPr>
                          <w:t>0 V</w:t>
                        </w:r>
                      </w:p>
                    </w:txbxContent>
                  </v:textbox>
                </v:shape>
                <v:shape id="Text Box 117" o:spid="_x0000_s1109" type="#_x0000_t202" style="position:absolute;left:4401;top:810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2E6EDB" w:rsidRPr="002E6EDB" w:rsidRDefault="002E6EDB" w:rsidP="002E6EDB">
                        <w:pPr>
                          <w:rPr>
                            <w:sz w:val="20"/>
                          </w:rPr>
                        </w:pPr>
                        <w:r>
                          <w:rPr>
                            <w:rFonts w:cs="Arial"/>
                            <w:sz w:val="20"/>
                          </w:rPr>
                          <w:t>• A</w:t>
                        </w:r>
                      </w:p>
                    </w:txbxContent>
                  </v:textbox>
                </v:shape>
                <v:shape id="Text Box 118" o:spid="_x0000_s1110" type="#_x0000_t202" style="position:absolute;left:5481;top:828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2E6EDB" w:rsidRPr="002E6EDB" w:rsidRDefault="002E6EDB" w:rsidP="002E6EDB">
                        <w:pPr>
                          <w:rPr>
                            <w:sz w:val="20"/>
                          </w:rPr>
                        </w:pPr>
                        <w:r>
                          <w:rPr>
                            <w:rFonts w:cs="Arial"/>
                            <w:sz w:val="20"/>
                          </w:rPr>
                          <w:t>• B</w:t>
                        </w:r>
                      </w:p>
                    </w:txbxContent>
                  </v:textbox>
                </v:shape>
                <v:shape id="Text Box 119" o:spid="_x0000_s1111" type="#_x0000_t202" style="position:absolute;left:6021;top:828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2E6EDB" w:rsidRPr="002E6EDB" w:rsidRDefault="002E6EDB" w:rsidP="002E6EDB">
                        <w:pPr>
                          <w:rPr>
                            <w:sz w:val="20"/>
                          </w:rPr>
                        </w:pPr>
                        <w:r>
                          <w:rPr>
                            <w:rFonts w:cs="Arial"/>
                            <w:sz w:val="20"/>
                          </w:rPr>
                          <w:t>• C</w:t>
                        </w:r>
                      </w:p>
                    </w:txbxContent>
                  </v:textbox>
                </v:shape>
                <v:shape id="Text Box 120" o:spid="_x0000_s1112" type="#_x0000_t202" style="position:absolute;left:6561;top:810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2E6EDB" w:rsidRPr="002E6EDB" w:rsidRDefault="002E6EDB" w:rsidP="002E6EDB">
                        <w:pPr>
                          <w:rPr>
                            <w:sz w:val="20"/>
                          </w:rPr>
                        </w:pPr>
                        <w:r>
                          <w:rPr>
                            <w:rFonts w:cs="Arial"/>
                            <w:sz w:val="20"/>
                          </w:rPr>
                          <w:t>• D</w:t>
                        </w:r>
                      </w:p>
                    </w:txbxContent>
                  </v:textbox>
                </v:shape>
                <v:shape id="Text Box 121" o:spid="_x0000_s1113" type="#_x0000_t202" style="position:absolute;left:7641;top:792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2E6EDB" w:rsidRPr="002E6EDB" w:rsidRDefault="002E6EDB" w:rsidP="002E6EDB">
                        <w:pPr>
                          <w:rPr>
                            <w:sz w:val="20"/>
                          </w:rPr>
                        </w:pPr>
                        <w:r>
                          <w:rPr>
                            <w:rFonts w:cs="Arial"/>
                            <w:sz w:val="20"/>
                          </w:rPr>
                          <w:t>• E</w:t>
                        </w:r>
                      </w:p>
                    </w:txbxContent>
                  </v:textbox>
                </v:shape>
              </v:group>
            </w:pict>
          </mc:Fallback>
        </mc:AlternateContent>
      </w:r>
    </w:p>
    <w:p w:rsidR="002E6EDB" w:rsidRDefault="002E6EDB" w:rsidP="002E6EDB">
      <w:pPr>
        <w:widowControl w:val="0"/>
        <w:ind w:left="576" w:hanging="576"/>
      </w:pPr>
    </w:p>
    <w:p w:rsidR="002E6EDB" w:rsidRDefault="002E6EDB" w:rsidP="002E6EDB">
      <w:pPr>
        <w:widowControl w:val="0"/>
        <w:ind w:left="576" w:hanging="576"/>
      </w:pPr>
    </w:p>
    <w:p w:rsidR="002E6EDB" w:rsidRDefault="002E6EDB" w:rsidP="002E6EDB">
      <w:pPr>
        <w:widowControl w:val="0"/>
        <w:ind w:left="576" w:hanging="576"/>
      </w:pPr>
    </w:p>
    <w:p w:rsidR="002E6EDB" w:rsidRDefault="002E6EDB" w:rsidP="002E6EDB">
      <w:pPr>
        <w:widowControl w:val="0"/>
        <w:ind w:left="576" w:hanging="576"/>
      </w:pPr>
    </w:p>
    <w:p w:rsidR="002E6EDB" w:rsidRDefault="002E6EDB" w:rsidP="002E6EDB">
      <w:pPr>
        <w:widowControl w:val="0"/>
        <w:ind w:left="576" w:hanging="576"/>
      </w:pPr>
    </w:p>
    <w:p w:rsidR="002E6EDB" w:rsidRDefault="002E6EDB" w:rsidP="002E6EDB">
      <w:pPr>
        <w:widowControl w:val="0"/>
        <w:ind w:left="576" w:hanging="576"/>
      </w:pPr>
    </w:p>
    <w:p w:rsidR="002E6EDB" w:rsidRDefault="002E6EDB" w:rsidP="002E6EDB">
      <w:pPr>
        <w:widowControl w:val="0"/>
        <w:ind w:left="576" w:hanging="576"/>
      </w:pPr>
    </w:p>
    <w:p w:rsidR="002E6EDB" w:rsidRDefault="002E6EDB" w:rsidP="002E6EDB">
      <w:pPr>
        <w:widowControl w:val="0"/>
        <w:ind w:left="576" w:hanging="576"/>
      </w:pPr>
    </w:p>
    <w:p w:rsidR="002E6EDB" w:rsidRDefault="002E6EDB" w:rsidP="002E6EDB">
      <w:pPr>
        <w:widowControl w:val="0"/>
        <w:ind w:left="576" w:hanging="576"/>
      </w:pPr>
    </w:p>
    <w:p w:rsidR="002E6EDB" w:rsidRDefault="002E6EDB" w:rsidP="002E6EDB">
      <w:pPr>
        <w:widowControl w:val="0"/>
        <w:ind w:left="576" w:hanging="576"/>
      </w:pPr>
    </w:p>
    <w:p w:rsidR="00647FD2" w:rsidRDefault="00647FD2">
      <w:pPr>
        <w:widowControl w:val="0"/>
        <w:ind w:left="1296" w:hanging="576"/>
      </w:pPr>
      <w:r>
        <w:t>A.</w:t>
      </w:r>
      <w:r>
        <w:tab/>
        <w:t>What energy is required to move an alpha particle from E to C?</w:t>
      </w:r>
    </w:p>
    <w:p w:rsidR="00647FD2" w:rsidRDefault="00647FD2">
      <w:pPr>
        <w:widowControl w:val="0"/>
        <w:ind w:left="1296" w:hanging="576"/>
      </w:pPr>
      <w:r>
        <w:t>B.</w:t>
      </w:r>
      <w:r>
        <w:tab/>
        <w:t>If an electron were placed at D, what would its maximum speed be at B?</w:t>
      </w:r>
    </w:p>
    <w:p w:rsidR="00647FD2" w:rsidRDefault="00647FD2">
      <w:pPr>
        <w:widowControl w:val="0"/>
        <w:ind w:left="1296" w:hanging="576"/>
      </w:pPr>
      <w:r>
        <w:t>C.</w:t>
      </w:r>
      <w:r>
        <w:tab/>
        <w:t>What is the energy required to move a proton from C to A?</w:t>
      </w:r>
    </w:p>
    <w:p w:rsidR="00647FD2" w:rsidRDefault="00647FD2">
      <w:pPr>
        <w:widowControl w:val="0"/>
        <w:ind w:left="1296" w:hanging="576"/>
      </w:pPr>
      <w:r>
        <w:t>D.</w:t>
      </w:r>
      <w:r>
        <w:tab/>
        <w:t>What is the energy required to move a neutron from E to A?</w:t>
      </w:r>
    </w:p>
    <w:p w:rsidR="00647FD2" w:rsidRDefault="00647FD2">
      <w:pPr>
        <w:widowControl w:val="0"/>
        <w:ind w:left="576" w:hanging="576"/>
      </w:pPr>
    </w:p>
    <w:p w:rsidR="00647FD2" w:rsidRDefault="00647FD2">
      <w:pPr>
        <w:ind w:left="576" w:hanging="576"/>
      </w:pPr>
      <w:r>
        <w:t>7.</w:t>
      </w:r>
      <w:r>
        <w:tab/>
        <w:t>An electron is released from rest adjacent to the negative plate in a parallel plate apparatus.  A potential difference of 500 V is maintained between the plates, and they are in a vacuum.  With what speed does the electron collide with the positive plate? (1.3 x 10</w:t>
      </w:r>
      <w:r>
        <w:rPr>
          <w:vertAlign w:val="superscript"/>
        </w:rPr>
        <w:t>7</w:t>
      </w:r>
      <w:r>
        <w:t xml:space="preserve"> m/s)</w:t>
      </w:r>
    </w:p>
    <w:p w:rsidR="00647FD2" w:rsidRDefault="00647FD2">
      <w:pPr>
        <w:ind w:left="576" w:hanging="576"/>
      </w:pPr>
    </w:p>
    <w:p w:rsidR="003D2BCB" w:rsidRDefault="00647FD2" w:rsidP="00F24B46">
      <w:pPr>
        <w:ind w:left="576" w:hanging="576"/>
      </w:pPr>
      <w:r>
        <w:t>8.</w:t>
      </w:r>
      <w:r>
        <w:tab/>
        <w:t>An electron with a velocity of 5.0 x 10</w:t>
      </w:r>
      <w:r>
        <w:rPr>
          <w:b/>
          <w:vertAlign w:val="superscript"/>
        </w:rPr>
        <w:t xml:space="preserve">6 </w:t>
      </w:r>
      <w:r>
        <w:t>m/s is injected into a parallel plate apparatus through a hole in the positive plate.  It moves across the vacuum between the plates, colliding with the negative plate at 1.0 x 10</w:t>
      </w:r>
      <w:r>
        <w:rPr>
          <w:b/>
          <w:vertAlign w:val="superscript"/>
        </w:rPr>
        <w:t xml:space="preserve">6 </w:t>
      </w:r>
      <w:r>
        <w:t>m/s.  What is the potential difference between the plates? (68 V)</w:t>
      </w:r>
    </w:p>
    <w:sectPr w:rsidR="003D2BCB" w:rsidSect="009A6177">
      <w:footerReference w:type="default" r:id="rId28"/>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7D29" w:rsidRDefault="008D7D29">
      <w:r>
        <w:separator/>
      </w:r>
    </w:p>
  </w:endnote>
  <w:endnote w:type="continuationSeparator" w:id="0">
    <w:p w:rsidR="008D7D29" w:rsidRDefault="008D7D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7FD2" w:rsidRDefault="009A6177" w:rsidP="009A6177">
    <w:pPr>
      <w:pStyle w:val="Footer"/>
      <w:tabs>
        <w:tab w:val="clear" w:pos="8640"/>
        <w:tab w:val="right" w:pos="9180"/>
      </w:tabs>
      <w:rPr>
        <w:rStyle w:val="PageNumber"/>
        <w:lang w:val="de-DE"/>
      </w:rPr>
    </w:pPr>
    <w:r>
      <w:rPr>
        <w:sz w:val="18"/>
      </w:rPr>
      <w:t xml:space="preserve">Dr. Ron Licht  </w:t>
    </w:r>
    <w:r>
      <w:rPr>
        <w:noProof/>
        <w:sz w:val="18"/>
        <w:lang w:eastAsia="en-CA"/>
      </w:rPr>
      <w:drawing>
        <wp:inline distT="0" distB="0" distL="0" distR="0" wp14:anchorId="47E4D7F9" wp14:editId="313E4945">
          <wp:extent cx="840740" cy="295275"/>
          <wp:effectExtent l="0" t="0" r="0" b="9525"/>
          <wp:docPr id="102" name="Picture 102"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740" cy="295275"/>
                  </a:xfrm>
                  <a:prstGeom prst="rect">
                    <a:avLst/>
                  </a:prstGeom>
                  <a:noFill/>
                  <a:ln>
                    <a:noFill/>
                  </a:ln>
                </pic:spPr>
              </pic:pic>
            </a:graphicData>
          </a:graphic>
        </wp:inline>
      </w:drawing>
    </w:r>
    <w:r>
      <w:rPr>
        <w:sz w:val="18"/>
      </w:rPr>
      <w:t xml:space="preserve"> </w:t>
    </w:r>
    <w:r w:rsidR="00647FD2">
      <w:rPr>
        <w:lang w:val="de-DE"/>
      </w:rPr>
      <w:tab/>
      <w:t>1</w:t>
    </w:r>
    <w:r w:rsidR="00932997">
      <w:rPr>
        <w:lang w:val="de-DE"/>
      </w:rPr>
      <w:t>6</w:t>
    </w:r>
    <w:r w:rsidR="00647FD2">
      <w:rPr>
        <w:lang w:val="de-DE"/>
      </w:rPr>
      <w:t xml:space="preserve"> </w:t>
    </w:r>
    <w:r w:rsidR="00932997">
      <w:rPr>
        <w:lang w:val="de-DE"/>
      </w:rPr>
      <w:t>–</w:t>
    </w:r>
    <w:r w:rsidR="00647FD2">
      <w:rPr>
        <w:lang w:val="de-DE"/>
      </w:rPr>
      <w:t xml:space="preserve"> </w:t>
    </w:r>
    <w:r w:rsidR="00647FD2">
      <w:rPr>
        <w:rStyle w:val="PageNumber"/>
      </w:rPr>
      <w:fldChar w:fldCharType="begin"/>
    </w:r>
    <w:r w:rsidR="00647FD2">
      <w:rPr>
        <w:rStyle w:val="PageNumber"/>
        <w:lang w:val="de-DE"/>
      </w:rPr>
      <w:instrText xml:space="preserve"> PAGE </w:instrText>
    </w:r>
    <w:r w:rsidR="00647FD2">
      <w:rPr>
        <w:rStyle w:val="PageNumber"/>
      </w:rPr>
      <w:fldChar w:fldCharType="separate"/>
    </w:r>
    <w:r>
      <w:rPr>
        <w:rStyle w:val="PageNumber"/>
        <w:noProof/>
        <w:lang w:val="de-DE"/>
      </w:rPr>
      <w:t>6</w:t>
    </w:r>
    <w:r w:rsidR="00647FD2">
      <w:rPr>
        <w:rStyle w:val="PageNumber"/>
      </w:rPr>
      <w:fldChar w:fldCharType="end"/>
    </w:r>
    <w:r w:rsidR="00647FD2">
      <w:rPr>
        <w:rStyle w:val="PageNumber"/>
        <w:lang w:val="de-DE"/>
      </w:rPr>
      <w:tab/>
    </w:r>
    <w:r w:rsidRPr="009A6177">
      <w:rPr>
        <w:rStyle w:val="PageNumber"/>
        <w:lang w:val="de-DE"/>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7D29" w:rsidRDefault="008D7D29">
      <w:r>
        <w:separator/>
      </w:r>
    </w:p>
  </w:footnote>
  <w:footnote w:type="continuationSeparator" w:id="0">
    <w:p w:rsidR="008D7D29" w:rsidRDefault="008D7D2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2">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3">
    <w:abstractNumId w:val="2"/>
    <w:lvlOverride w:ilvl="0">
      <w:lvl w:ilvl="0">
        <w:start w:val="1"/>
        <w:numFmt w:val="bullet"/>
        <w:lvlText w:val=""/>
        <w:legacy w:legacy="1" w:legacySpace="0" w:legacyIndent="288"/>
        <w:lvlJc w:val="left"/>
        <w:pPr>
          <w:ind w:left="288" w:hanging="288"/>
        </w:pPr>
        <w:rPr>
          <w:rFonts w:ascii="Symbol" w:hAnsi="Symbol" w:hint="default"/>
        </w:rPr>
      </w:lvl>
    </w:lvlOverride>
  </w:num>
  <w:num w:numId="4">
    <w:abstractNumId w:val="1"/>
  </w:num>
  <w:num w:numId="5">
    <w:abstractNumId w:val="0"/>
  </w:num>
  <w:num w:numId="6">
    <w:abstractNumId w:val="5"/>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2997"/>
    <w:rsid w:val="00177305"/>
    <w:rsid w:val="001F2F10"/>
    <w:rsid w:val="002E6EDB"/>
    <w:rsid w:val="003D2BCB"/>
    <w:rsid w:val="005658A9"/>
    <w:rsid w:val="00647FD2"/>
    <w:rsid w:val="006B420B"/>
    <w:rsid w:val="00756F17"/>
    <w:rsid w:val="007C7B22"/>
    <w:rsid w:val="007D3C8D"/>
    <w:rsid w:val="008445D6"/>
    <w:rsid w:val="008D7D29"/>
    <w:rsid w:val="0090239B"/>
    <w:rsid w:val="00932997"/>
    <w:rsid w:val="009A6177"/>
    <w:rsid w:val="00A14825"/>
    <w:rsid w:val="00A80854"/>
    <w:rsid w:val="00AB1408"/>
    <w:rsid w:val="00CB2A26"/>
    <w:rsid w:val="00D75604"/>
    <w:rsid w:val="00D819C5"/>
    <w:rsid w:val="00E42D59"/>
    <w:rsid w:val="00ED06CF"/>
    <w:rsid w:val="00F24B4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6"/>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ListBullet">
    <w:name w:val="List Bullet"/>
    <w:basedOn w:val="Normal"/>
    <w:autoRedefine/>
    <w:pPr>
      <w:numPr>
        <w:numId w:val="4"/>
      </w:numPr>
      <w:tabs>
        <w:tab w:val="clear" w:pos="432"/>
      </w:tabs>
    </w:pPr>
  </w:style>
  <w:style w:type="paragraph" w:styleId="ListBullet2">
    <w:name w:val="List Bullet 2"/>
    <w:basedOn w:val="Normal"/>
    <w:autoRedefine/>
    <w:pPr>
      <w:numPr>
        <w:numId w:val="5"/>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8"/>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6B420B"/>
    <w:rPr>
      <w:rFonts w:ascii="Tahoma" w:hAnsi="Tahoma" w:cs="Tahoma"/>
      <w:sz w:val="16"/>
      <w:szCs w:val="16"/>
    </w:rPr>
  </w:style>
  <w:style w:type="character" w:customStyle="1" w:styleId="BalloonTextChar">
    <w:name w:val="Balloon Text Char"/>
    <w:basedOn w:val="DefaultParagraphFont"/>
    <w:link w:val="BalloonText"/>
    <w:uiPriority w:val="99"/>
    <w:semiHidden/>
    <w:rsid w:val="006B420B"/>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6"/>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ListBullet">
    <w:name w:val="List Bullet"/>
    <w:basedOn w:val="Normal"/>
    <w:autoRedefine/>
    <w:pPr>
      <w:numPr>
        <w:numId w:val="4"/>
      </w:numPr>
      <w:tabs>
        <w:tab w:val="clear" w:pos="432"/>
      </w:tabs>
    </w:pPr>
  </w:style>
  <w:style w:type="paragraph" w:styleId="ListBullet2">
    <w:name w:val="List Bullet 2"/>
    <w:basedOn w:val="Normal"/>
    <w:autoRedefine/>
    <w:pPr>
      <w:numPr>
        <w:numId w:val="5"/>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8"/>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6B420B"/>
    <w:rPr>
      <w:rFonts w:ascii="Tahoma" w:hAnsi="Tahoma" w:cs="Tahoma"/>
      <w:sz w:val="16"/>
      <w:szCs w:val="16"/>
    </w:rPr>
  </w:style>
  <w:style w:type="character" w:customStyle="1" w:styleId="BalloonTextChar">
    <w:name w:val="Balloon Text Char"/>
    <w:basedOn w:val="DefaultParagraphFont"/>
    <w:link w:val="BalloonText"/>
    <w:uiPriority w:val="99"/>
    <w:semiHidden/>
    <w:rsid w:val="006B420B"/>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268</Words>
  <Characters>7234</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84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5</cp:revision>
  <cp:lastPrinted>2016-05-25T16:12:00Z</cp:lastPrinted>
  <dcterms:created xsi:type="dcterms:W3CDTF">2011-01-31T20:01:00Z</dcterms:created>
  <dcterms:modified xsi:type="dcterms:W3CDTF">2016-05-25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